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91E8726" w14:textId="77777777" w:rsidR="00C9404E" w:rsidRPr="00FC48D5" w:rsidRDefault="00872F84">
      <w:pPr>
        <w:ind w:firstLine="0"/>
        <w:rPr>
          <w:rFonts w:cs="IRANSansX"/>
        </w:rPr>
      </w:pPr>
      <w:r w:rsidRPr="00FC48D5">
        <w:rPr>
          <w:rFonts w:cs="IRANSansX"/>
        </w:rPr>
        <w:t xml:space="preserve"> </w:t>
      </w:r>
      <w:r w:rsidRPr="00FC48D5">
        <w:rPr>
          <w:rFonts w:cs="IRANSansX"/>
          <w:noProof/>
        </w:rPr>
        <w:drawing>
          <wp:anchor distT="0" distB="0" distL="114300" distR="114300" simplePos="0" relativeHeight="251658240" behindDoc="0" locked="0" layoutInCell="1" hidden="0" allowOverlap="1" wp14:anchorId="3ACEF23D" wp14:editId="302FE514">
            <wp:simplePos x="0" y="0"/>
            <wp:positionH relativeFrom="column">
              <wp:posOffset>-72202</wp:posOffset>
            </wp:positionH>
            <wp:positionV relativeFrom="paragraph">
              <wp:posOffset>-143658</wp:posOffset>
            </wp:positionV>
            <wp:extent cx="1219200" cy="1282065"/>
            <wp:effectExtent l="0" t="0" r="0" b="0"/>
            <wp:wrapNone/>
            <wp:docPr id="51" name="image4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4.png"/>
                    <pic:cNvPicPr preferRelativeResize="0"/>
                  </pic:nvPicPr>
                  <pic:blipFill>
                    <a:blip r:embed="rId7"/>
                    <a:srcRect r="44492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28206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  <w:r w:rsidRPr="00FC48D5">
        <w:rPr>
          <w:rFonts w:cs="IRANSansX"/>
          <w:noProof/>
        </w:rPr>
        <w:drawing>
          <wp:anchor distT="0" distB="0" distL="114300" distR="114300" simplePos="0" relativeHeight="251659264" behindDoc="0" locked="0" layoutInCell="1" hidden="0" allowOverlap="1" wp14:anchorId="3873FEB7" wp14:editId="54FF9323">
            <wp:simplePos x="0" y="0"/>
            <wp:positionH relativeFrom="column">
              <wp:posOffset>5073015</wp:posOffset>
            </wp:positionH>
            <wp:positionV relativeFrom="paragraph">
              <wp:posOffset>-143322</wp:posOffset>
            </wp:positionV>
            <wp:extent cx="1048385" cy="1282065"/>
            <wp:effectExtent l="0" t="0" r="0" b="0"/>
            <wp:wrapNone/>
            <wp:docPr id="75" name="image4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4.png"/>
                    <pic:cNvPicPr preferRelativeResize="0"/>
                  </pic:nvPicPr>
                  <pic:blipFill>
                    <a:blip r:embed="rId7"/>
                    <a:srcRect l="52242"/>
                    <a:stretch>
                      <a:fillRect/>
                    </a:stretch>
                  </pic:blipFill>
                  <pic:spPr>
                    <a:xfrm>
                      <a:off x="0" y="0"/>
                      <a:ext cx="1048385" cy="128206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14:paraId="73336CAE" w14:textId="77777777" w:rsidR="00C9404E" w:rsidRPr="00FC48D5" w:rsidRDefault="00C9404E">
      <w:pPr>
        <w:jc w:val="center"/>
        <w:rPr>
          <w:rFonts w:cs="IRANSansX"/>
        </w:rPr>
      </w:pPr>
    </w:p>
    <w:p w14:paraId="16DD520A" w14:textId="77777777" w:rsidR="00C9404E" w:rsidRPr="00FC48D5" w:rsidRDefault="00872F84">
      <w:pPr>
        <w:jc w:val="center"/>
        <w:rPr>
          <w:rFonts w:cs="IRANSansX"/>
          <w:sz w:val="28"/>
          <w:szCs w:val="28"/>
        </w:rPr>
      </w:pPr>
      <w:r w:rsidRPr="00FC48D5">
        <w:rPr>
          <w:rFonts w:cs="IRANSansX"/>
          <w:sz w:val="28"/>
          <w:szCs w:val="28"/>
          <w:rtl/>
        </w:rPr>
        <w:t>دانشگاه صنعتی امیرکبیر</w:t>
      </w:r>
    </w:p>
    <w:p w14:paraId="43A102CE" w14:textId="77777777" w:rsidR="00C9404E" w:rsidRPr="00FC48D5" w:rsidRDefault="00872F84">
      <w:pPr>
        <w:jc w:val="center"/>
        <w:rPr>
          <w:rFonts w:cs="IRANSansX"/>
        </w:rPr>
      </w:pPr>
      <w:r w:rsidRPr="00FC48D5">
        <w:rPr>
          <w:rFonts w:cs="IRANSansX"/>
          <w:rtl/>
        </w:rPr>
        <w:t>(پلی‌تکنیک تهران)</w:t>
      </w:r>
    </w:p>
    <w:p w14:paraId="12F56305" w14:textId="77777777" w:rsidR="00C9404E" w:rsidRPr="00FC48D5" w:rsidRDefault="00872F84">
      <w:pPr>
        <w:jc w:val="center"/>
        <w:rPr>
          <w:rFonts w:cs="IRANSansX"/>
          <w:sz w:val="28"/>
          <w:szCs w:val="28"/>
        </w:rPr>
      </w:pPr>
      <w:r w:rsidRPr="00FC48D5">
        <w:rPr>
          <w:rFonts w:cs="IRANSansX"/>
          <w:sz w:val="28"/>
          <w:szCs w:val="28"/>
          <w:rtl/>
        </w:rPr>
        <w:t>دانشکده مهندسی کامپیوتر</w:t>
      </w:r>
    </w:p>
    <w:p w14:paraId="6AE4638C" w14:textId="77777777" w:rsidR="00C9404E" w:rsidRPr="00FC48D5" w:rsidRDefault="00C9404E">
      <w:pPr>
        <w:jc w:val="center"/>
        <w:rPr>
          <w:rFonts w:cs="IRANSansX"/>
          <w:sz w:val="28"/>
          <w:szCs w:val="28"/>
        </w:rPr>
      </w:pPr>
    </w:p>
    <w:p w14:paraId="56CBDC8E" w14:textId="77777777" w:rsidR="00C9404E" w:rsidRPr="00FC48D5" w:rsidRDefault="00C9404E">
      <w:pPr>
        <w:jc w:val="center"/>
        <w:rPr>
          <w:rFonts w:cs="IRANSansX"/>
          <w:sz w:val="28"/>
          <w:szCs w:val="28"/>
        </w:rPr>
      </w:pPr>
    </w:p>
    <w:p w14:paraId="65D92699" w14:textId="0F593E05" w:rsidR="00C9404E" w:rsidRPr="00FC48D5" w:rsidRDefault="00E535D4">
      <w:pPr>
        <w:jc w:val="center"/>
        <w:rPr>
          <w:rFonts w:cs="IRANSansX" w:hint="cs"/>
          <w:sz w:val="64"/>
          <w:szCs w:val="64"/>
          <w:rtl/>
          <w:lang w:bidi="fa-IR"/>
        </w:rPr>
      </w:pPr>
      <w:r>
        <w:rPr>
          <w:rFonts w:cs="IRANSansX" w:hint="cs"/>
          <w:sz w:val="64"/>
          <w:szCs w:val="64"/>
          <w:rtl/>
          <w:lang w:bidi="fa-IR"/>
        </w:rPr>
        <w:t>بازیابی اطلاعات</w:t>
      </w:r>
    </w:p>
    <w:p w14:paraId="56AAB4D1" w14:textId="639FE64A" w:rsidR="00C9404E" w:rsidRPr="00FC48D5" w:rsidRDefault="00872F84">
      <w:pPr>
        <w:jc w:val="center"/>
        <w:rPr>
          <w:rFonts w:cs="IRANSansX"/>
          <w:sz w:val="28"/>
          <w:szCs w:val="28"/>
        </w:rPr>
      </w:pPr>
      <w:r w:rsidRPr="00FC48D5">
        <w:rPr>
          <w:rFonts w:cs="IRANSansX"/>
          <w:sz w:val="32"/>
          <w:szCs w:val="32"/>
          <w:rtl/>
        </w:rPr>
        <w:t>(</w:t>
      </w:r>
      <w:r w:rsidR="001F75F7" w:rsidRPr="00FC48D5">
        <w:rPr>
          <w:rFonts w:cs="IRANSansX" w:hint="cs"/>
          <w:sz w:val="32"/>
          <w:szCs w:val="32"/>
          <w:rtl/>
        </w:rPr>
        <w:t>پاییز</w:t>
      </w:r>
      <w:r w:rsidRPr="00FC48D5">
        <w:rPr>
          <w:rFonts w:cs="IRANSansX"/>
          <w:sz w:val="32"/>
          <w:szCs w:val="32"/>
          <w:rtl/>
        </w:rPr>
        <w:t xml:space="preserve"> ۱۴۰۰)</w:t>
      </w:r>
    </w:p>
    <w:p w14:paraId="067EC653" w14:textId="77777777" w:rsidR="00E93ED7" w:rsidRPr="00FC48D5" w:rsidRDefault="00E93ED7">
      <w:pPr>
        <w:jc w:val="center"/>
        <w:rPr>
          <w:rFonts w:cs="IRANSansX"/>
          <w:b/>
          <w:bCs/>
          <w:sz w:val="36"/>
          <w:szCs w:val="36"/>
          <w:rtl/>
        </w:rPr>
      </w:pPr>
    </w:p>
    <w:p w14:paraId="1C5AE634" w14:textId="77777777" w:rsidR="00E93ED7" w:rsidRPr="00FC48D5" w:rsidRDefault="00E93ED7">
      <w:pPr>
        <w:jc w:val="center"/>
        <w:rPr>
          <w:rFonts w:cs="IRANSansX"/>
          <w:b/>
          <w:bCs/>
          <w:sz w:val="36"/>
          <w:szCs w:val="36"/>
          <w:rtl/>
        </w:rPr>
      </w:pPr>
    </w:p>
    <w:p w14:paraId="76E5D2E0" w14:textId="77777777" w:rsidR="00E93ED7" w:rsidRPr="00FC48D5" w:rsidRDefault="00E93ED7">
      <w:pPr>
        <w:jc w:val="center"/>
        <w:rPr>
          <w:rFonts w:cs="IRANSansX"/>
          <w:b/>
          <w:bCs/>
          <w:sz w:val="36"/>
          <w:szCs w:val="36"/>
          <w:rtl/>
        </w:rPr>
      </w:pPr>
    </w:p>
    <w:p w14:paraId="1893F400" w14:textId="77777777" w:rsidR="00E93ED7" w:rsidRPr="00FC48D5" w:rsidRDefault="00E93ED7">
      <w:pPr>
        <w:jc w:val="center"/>
        <w:rPr>
          <w:rFonts w:cs="IRANSansX"/>
          <w:b/>
          <w:bCs/>
          <w:sz w:val="36"/>
          <w:szCs w:val="36"/>
          <w:rtl/>
        </w:rPr>
      </w:pPr>
    </w:p>
    <w:p w14:paraId="6DE78BB7" w14:textId="5C774BD3" w:rsidR="00C9404E" w:rsidRPr="00FC48D5" w:rsidRDefault="00E535D4">
      <w:pPr>
        <w:jc w:val="center"/>
        <w:rPr>
          <w:rFonts w:cs="IRANSansX"/>
          <w:b/>
          <w:bCs/>
          <w:sz w:val="72"/>
          <w:szCs w:val="72"/>
          <w:lang w:bidi="fa-IR"/>
        </w:rPr>
      </w:pPr>
      <w:r>
        <w:rPr>
          <w:rFonts w:cs="IRANSansX" w:hint="cs"/>
          <w:b/>
          <w:bCs/>
          <w:sz w:val="72"/>
          <w:szCs w:val="72"/>
          <w:rtl/>
        </w:rPr>
        <w:t>گزارش فاز اول</w:t>
      </w:r>
    </w:p>
    <w:p w14:paraId="681AACC5" w14:textId="77777777" w:rsidR="00E93ED7" w:rsidRPr="00FC48D5" w:rsidRDefault="00E93ED7">
      <w:pPr>
        <w:jc w:val="center"/>
        <w:rPr>
          <w:rFonts w:cs="IRANSansX"/>
          <w:sz w:val="28"/>
          <w:szCs w:val="28"/>
          <w:rtl/>
          <w:lang w:bidi="fa-IR"/>
        </w:rPr>
      </w:pPr>
    </w:p>
    <w:p w14:paraId="6A29CBAB" w14:textId="7F046EC6" w:rsidR="00C9404E" w:rsidRPr="00FC48D5" w:rsidRDefault="006F597B">
      <w:pPr>
        <w:jc w:val="center"/>
        <w:rPr>
          <w:rFonts w:cs="IRANSansX"/>
          <w:b/>
          <w:bCs/>
          <w:sz w:val="36"/>
          <w:szCs w:val="36"/>
          <w:rtl/>
          <w:lang w:bidi="fa-IR"/>
        </w:rPr>
      </w:pPr>
      <w:r w:rsidRPr="00FC48D5">
        <w:rPr>
          <w:rFonts w:cs="IRANSansX" w:hint="cs"/>
          <w:b/>
          <w:bCs/>
          <w:sz w:val="36"/>
          <w:szCs w:val="36"/>
          <w:rtl/>
          <w:lang w:bidi="fa-IR"/>
        </w:rPr>
        <w:t>محمد چوپان</w:t>
      </w:r>
      <w:r w:rsidR="00E93ED7" w:rsidRPr="00FC48D5">
        <w:rPr>
          <w:rFonts w:cs="IRANSansX" w:hint="cs"/>
          <w:b/>
          <w:bCs/>
          <w:sz w:val="36"/>
          <w:szCs w:val="36"/>
          <w:rtl/>
          <w:lang w:bidi="fa-IR"/>
        </w:rPr>
        <w:t xml:space="preserve"> 9831125</w:t>
      </w:r>
    </w:p>
    <w:p w14:paraId="59CB1BC9" w14:textId="17BDB4B5" w:rsidR="00C9404E" w:rsidRPr="00FC48D5" w:rsidRDefault="00C9404E">
      <w:pPr>
        <w:jc w:val="center"/>
        <w:rPr>
          <w:rFonts w:cs="IRANSansX"/>
          <w:sz w:val="28"/>
          <w:szCs w:val="28"/>
          <w:rtl/>
        </w:rPr>
      </w:pPr>
    </w:p>
    <w:p w14:paraId="16C5EB6B" w14:textId="77777777" w:rsidR="00C9404E" w:rsidRPr="00FC48D5" w:rsidRDefault="00C9404E" w:rsidP="00D571B8">
      <w:pPr>
        <w:ind w:firstLine="0"/>
        <w:rPr>
          <w:rFonts w:cs="IRANSansX"/>
        </w:rPr>
        <w:sectPr w:rsidR="00C9404E" w:rsidRPr="00FC48D5" w:rsidSect="00D571B8">
          <w:footerReference w:type="default" r:id="rId8"/>
          <w:pgSz w:w="12240" w:h="15840"/>
          <w:pgMar w:top="1440" w:right="1440" w:bottom="1440" w:left="1440" w:header="720" w:footer="720" w:gutter="0"/>
          <w:pgBorders w:offsetFrom="page">
            <w:top w:val="twistedLines1" w:sz="18" w:space="24" w:color="auto"/>
            <w:left w:val="twistedLines1" w:sz="18" w:space="24" w:color="auto"/>
            <w:bottom w:val="twistedLines1" w:sz="18" w:space="24" w:color="auto"/>
            <w:right w:val="twistedLines1" w:sz="18" w:space="24" w:color="auto"/>
          </w:pgBorders>
          <w:pgNumType w:start="1"/>
          <w:cols w:space="720"/>
          <w:titlePg/>
        </w:sectPr>
      </w:pPr>
    </w:p>
    <w:p w14:paraId="3B5D71E6" w14:textId="215EE647" w:rsidR="00917BD8" w:rsidRPr="00F87DBD" w:rsidRDefault="00E535D4" w:rsidP="00917BD8">
      <w:pPr>
        <w:tabs>
          <w:tab w:val="left" w:pos="2754"/>
        </w:tabs>
        <w:rPr>
          <w:rFonts w:cs="IRANSansXFaNum"/>
          <w:rtl/>
          <w:lang w:bidi="fa-IR"/>
        </w:rPr>
      </w:pPr>
      <w:r w:rsidRPr="00F87DBD">
        <w:rPr>
          <w:rFonts w:cs="IRANSansXFaNum"/>
          <w:rtl/>
          <w:lang w:bidi="fa-IR"/>
        </w:rPr>
        <w:lastRenderedPageBreak/>
        <w:drawing>
          <wp:inline distT="0" distB="0" distL="0" distR="0" wp14:anchorId="2D4CCD3E" wp14:editId="00DFB63D">
            <wp:extent cx="6000750" cy="53721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000750" cy="537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B4FA66" w14:textId="1E9F1F3D" w:rsidR="00E535D4" w:rsidRPr="00F87DBD" w:rsidRDefault="00E535D4" w:rsidP="00917BD8">
      <w:pPr>
        <w:tabs>
          <w:tab w:val="left" w:pos="2754"/>
        </w:tabs>
        <w:rPr>
          <w:rFonts w:cs="IRANSansXFaNum"/>
          <w:rtl/>
          <w:lang w:bidi="fa-IR"/>
        </w:rPr>
      </w:pPr>
      <w:r w:rsidRPr="00F87DBD">
        <w:rPr>
          <w:rFonts w:cs="IRANSansXFaNum" w:hint="cs"/>
          <w:rtl/>
          <w:lang w:bidi="fa-IR"/>
        </w:rPr>
        <w:t>در گام پیش پردازش ابتدا محتوای هر سند را نرمال میکنیم برای مثال :</w:t>
      </w:r>
    </w:p>
    <w:p w14:paraId="597E2CD8" w14:textId="51BB3301" w:rsidR="00E535D4" w:rsidRPr="00F87DBD" w:rsidRDefault="00E535D4" w:rsidP="00917BD8">
      <w:pPr>
        <w:tabs>
          <w:tab w:val="left" w:pos="2754"/>
        </w:tabs>
        <w:rPr>
          <w:rFonts w:cs="IRANSansXFaNum"/>
          <w:rtl/>
          <w:lang w:bidi="fa-IR"/>
        </w:rPr>
      </w:pPr>
      <w:r w:rsidRPr="00F87DBD">
        <w:rPr>
          <w:rFonts w:cs="IRANSansXFaNum"/>
          <w:rtl/>
          <w:lang w:bidi="fa-IR"/>
        </w:rPr>
        <w:drawing>
          <wp:inline distT="0" distB="0" distL="0" distR="0" wp14:anchorId="7CCC78B2" wp14:editId="4B3F2D57">
            <wp:extent cx="4282811" cy="350550"/>
            <wp:effectExtent l="0" t="0" r="381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282811" cy="35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A08362" w14:textId="25992BF3" w:rsidR="00E535D4" w:rsidRPr="00F87DBD" w:rsidRDefault="00E535D4" w:rsidP="00917BD8">
      <w:pPr>
        <w:tabs>
          <w:tab w:val="left" w:pos="2754"/>
        </w:tabs>
        <w:rPr>
          <w:rFonts w:cs="IRANSansXFaNum"/>
          <w:rtl/>
          <w:lang w:bidi="fa-IR"/>
        </w:rPr>
      </w:pPr>
      <w:r w:rsidRPr="00F87DBD">
        <w:rPr>
          <w:rFonts w:cs="IRANSansXFaNum" w:hint="cs"/>
          <w:rtl/>
          <w:lang w:bidi="fa-IR"/>
        </w:rPr>
        <w:t>این کار باعث می شود تا تشخیص ما برای هر کلمه صحیح تر باشد و هنگامی که کلمات را از هم جدا میکنیم کلماتی که نیاز به نیم فاصله یا غیره دارند درست انتخاب شوند.</w:t>
      </w:r>
    </w:p>
    <w:p w14:paraId="0037DEED" w14:textId="456D15F5" w:rsidR="00E535D4" w:rsidRPr="00F87DBD" w:rsidRDefault="00E535D4" w:rsidP="00917BD8">
      <w:pPr>
        <w:tabs>
          <w:tab w:val="left" w:pos="2754"/>
        </w:tabs>
        <w:rPr>
          <w:rFonts w:cs="IRANSansXFaNum"/>
          <w:rtl/>
          <w:lang w:bidi="fa-IR"/>
        </w:rPr>
      </w:pPr>
      <w:r w:rsidRPr="00F87DBD">
        <w:rPr>
          <w:rFonts w:cs="IRANSansXFaNum" w:hint="cs"/>
          <w:rtl/>
          <w:lang w:bidi="fa-IR"/>
        </w:rPr>
        <w:t xml:space="preserve">سپس کلمات را </w:t>
      </w:r>
      <w:r w:rsidRPr="00F87DBD">
        <w:rPr>
          <w:rFonts w:cs="IRANSansXFaNum"/>
          <w:lang w:bidi="fa-IR"/>
        </w:rPr>
        <w:t>tokenize</w:t>
      </w:r>
      <w:r w:rsidRPr="00F87DBD">
        <w:rPr>
          <w:rFonts w:cs="IRANSansXFaNum" w:hint="cs"/>
          <w:rtl/>
          <w:lang w:bidi="fa-IR"/>
        </w:rPr>
        <w:t xml:space="preserve"> میکنیم </w:t>
      </w:r>
      <w:r w:rsidR="0089728C" w:rsidRPr="00F87DBD">
        <w:rPr>
          <w:rFonts w:cs="IRANSansXFaNum" w:hint="cs"/>
          <w:rtl/>
          <w:lang w:bidi="fa-IR"/>
        </w:rPr>
        <w:t>:</w:t>
      </w:r>
    </w:p>
    <w:p w14:paraId="04F01EBD" w14:textId="1786E377" w:rsidR="0089728C" w:rsidRPr="00F87DBD" w:rsidRDefault="0089728C" w:rsidP="00917BD8">
      <w:pPr>
        <w:tabs>
          <w:tab w:val="left" w:pos="2754"/>
        </w:tabs>
        <w:rPr>
          <w:rFonts w:cs="IRANSansXFaNum"/>
          <w:rtl/>
          <w:lang w:bidi="fa-IR"/>
        </w:rPr>
      </w:pPr>
      <w:r w:rsidRPr="00F87DBD">
        <w:rPr>
          <w:rFonts w:cs="IRANSansXFaNum"/>
          <w:rtl/>
          <w:lang w:bidi="fa-IR"/>
        </w:rPr>
        <w:drawing>
          <wp:inline distT="0" distB="0" distL="0" distR="0" wp14:anchorId="7E20D60D" wp14:editId="4CC0B259">
            <wp:extent cx="3017782" cy="205758"/>
            <wp:effectExtent l="0" t="0" r="0" b="381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017782" cy="2057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D10B9F" w14:textId="6A8EFDDC" w:rsidR="0089728C" w:rsidRPr="00F87DBD" w:rsidRDefault="0089728C" w:rsidP="00917BD8">
      <w:pPr>
        <w:tabs>
          <w:tab w:val="left" w:pos="2754"/>
        </w:tabs>
        <w:rPr>
          <w:rFonts w:cs="IRANSansXFaNum"/>
          <w:rtl/>
          <w:lang w:bidi="fa-IR"/>
        </w:rPr>
      </w:pPr>
      <w:r w:rsidRPr="00F87DBD">
        <w:rPr>
          <w:rFonts w:cs="IRANSansXFaNum" w:hint="cs"/>
          <w:rtl/>
          <w:lang w:bidi="fa-IR"/>
        </w:rPr>
        <w:t>که به صورت زیر در می آید :</w:t>
      </w:r>
    </w:p>
    <w:p w14:paraId="0AADCB19" w14:textId="53FA195C" w:rsidR="0089728C" w:rsidRPr="00F87DBD" w:rsidRDefault="0089728C" w:rsidP="00917BD8">
      <w:pPr>
        <w:tabs>
          <w:tab w:val="left" w:pos="2754"/>
        </w:tabs>
        <w:rPr>
          <w:rFonts w:cs="IRANSansXFaNum"/>
          <w:rtl/>
          <w:lang w:bidi="fa-IR"/>
        </w:rPr>
      </w:pPr>
      <w:r w:rsidRPr="00F87DBD">
        <w:rPr>
          <w:rFonts w:cs="IRANSansXFaNum"/>
          <w:rtl/>
          <w:lang w:bidi="fa-IR"/>
        </w:rPr>
        <w:drawing>
          <wp:inline distT="0" distB="0" distL="0" distR="0" wp14:anchorId="04CB50DD" wp14:editId="06E9D76D">
            <wp:extent cx="4427604" cy="160034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427604" cy="1600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ABB111" w14:textId="29F9BD82" w:rsidR="0089728C" w:rsidRPr="00F87DBD" w:rsidRDefault="0089728C" w:rsidP="00917BD8">
      <w:pPr>
        <w:tabs>
          <w:tab w:val="left" w:pos="2754"/>
        </w:tabs>
        <w:rPr>
          <w:rFonts w:cs="IRANSansXFaNum"/>
          <w:rtl/>
          <w:lang w:bidi="fa-IR"/>
        </w:rPr>
      </w:pPr>
      <w:r w:rsidRPr="00F87DBD">
        <w:rPr>
          <w:rFonts w:cs="IRANSansXFaNum" w:hint="cs"/>
          <w:rtl/>
          <w:lang w:bidi="fa-IR"/>
        </w:rPr>
        <w:t xml:space="preserve">دلیل انجام این کار هم این است که هنگام جستجو </w:t>
      </w:r>
      <w:r w:rsidRPr="00F87DBD">
        <w:rPr>
          <w:rFonts w:cs="IRANSansXFaNum"/>
          <w:lang w:bidi="fa-IR"/>
        </w:rPr>
        <w:t xml:space="preserve">query </w:t>
      </w:r>
      <w:r w:rsidRPr="00F87DBD">
        <w:rPr>
          <w:rFonts w:cs="IRANSansXFaNum" w:hint="cs"/>
          <w:rtl/>
          <w:lang w:bidi="fa-IR"/>
        </w:rPr>
        <w:t xml:space="preserve"> ها جستجو بر اساس </w:t>
      </w:r>
      <w:r w:rsidRPr="00F87DBD">
        <w:rPr>
          <w:rFonts w:cs="IRANSansXFaNum"/>
          <w:lang w:bidi="fa-IR"/>
        </w:rPr>
        <w:t>token</w:t>
      </w:r>
      <w:r w:rsidRPr="00F87DBD">
        <w:rPr>
          <w:rFonts w:cs="IRANSansXFaNum" w:hint="cs"/>
          <w:rtl/>
          <w:lang w:bidi="fa-IR"/>
        </w:rPr>
        <w:t xml:space="preserve"> ها است.</w:t>
      </w:r>
    </w:p>
    <w:p w14:paraId="6CE7F359" w14:textId="6A5D74A8" w:rsidR="0089728C" w:rsidRPr="00F87DBD" w:rsidRDefault="0089728C" w:rsidP="00917BD8">
      <w:pPr>
        <w:tabs>
          <w:tab w:val="left" w:pos="2754"/>
        </w:tabs>
        <w:rPr>
          <w:rFonts w:cs="IRANSansXFaNum"/>
          <w:rtl/>
          <w:lang w:bidi="fa-IR"/>
        </w:rPr>
      </w:pPr>
      <w:r w:rsidRPr="00F87DBD">
        <w:rPr>
          <w:rFonts w:cs="IRANSansXFaNum" w:hint="cs"/>
          <w:rtl/>
          <w:lang w:bidi="fa-IR"/>
        </w:rPr>
        <w:t xml:space="preserve">پس از آن از کلمات </w:t>
      </w:r>
      <w:proofErr w:type="spellStart"/>
      <w:r w:rsidRPr="00F87DBD">
        <w:rPr>
          <w:rFonts w:cs="IRANSansXFaNum" w:hint="cs"/>
          <w:rtl/>
          <w:lang w:bidi="fa-IR"/>
        </w:rPr>
        <w:t>پرتکرار</w:t>
      </w:r>
      <w:proofErr w:type="spellEnd"/>
      <w:r w:rsidRPr="00F87DBD">
        <w:rPr>
          <w:rFonts w:cs="IRANSansXFaNum" w:hint="cs"/>
          <w:rtl/>
          <w:lang w:bidi="fa-IR"/>
        </w:rPr>
        <w:t xml:space="preserve"> </w:t>
      </w:r>
      <w:proofErr w:type="spellStart"/>
      <w:r w:rsidRPr="00F87DBD">
        <w:rPr>
          <w:rFonts w:cs="IRANSansXFaNum" w:hint="cs"/>
          <w:rtl/>
          <w:lang w:bidi="fa-IR"/>
        </w:rPr>
        <w:t>لیستی</w:t>
      </w:r>
      <w:proofErr w:type="spellEnd"/>
      <w:r w:rsidRPr="00F87DBD">
        <w:rPr>
          <w:rFonts w:cs="IRANSansXFaNum" w:hint="cs"/>
          <w:rtl/>
          <w:lang w:bidi="fa-IR"/>
        </w:rPr>
        <w:t xml:space="preserve"> تهیه کرده و آن ها را حذف میکنیم :</w:t>
      </w:r>
    </w:p>
    <w:p w14:paraId="1E51325E" w14:textId="3F690655" w:rsidR="0089728C" w:rsidRPr="00F87DBD" w:rsidRDefault="0089728C" w:rsidP="00917BD8">
      <w:pPr>
        <w:tabs>
          <w:tab w:val="left" w:pos="2754"/>
        </w:tabs>
        <w:rPr>
          <w:rFonts w:cs="IRANSansXFaNum"/>
          <w:rtl/>
          <w:lang w:bidi="fa-IR"/>
        </w:rPr>
      </w:pPr>
      <w:r w:rsidRPr="00F87DBD">
        <w:rPr>
          <w:rFonts w:cs="IRANSansXFaNum"/>
          <w:rtl/>
          <w:lang w:bidi="fa-IR"/>
        </w:rPr>
        <w:drawing>
          <wp:inline distT="0" distB="0" distL="0" distR="0" wp14:anchorId="5B866279" wp14:editId="4D7C94E5">
            <wp:extent cx="3170195" cy="754445"/>
            <wp:effectExtent l="0" t="0" r="0" b="762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170195" cy="754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24CF5C" w14:textId="561AA928" w:rsidR="0089728C" w:rsidRPr="00F87DBD" w:rsidRDefault="0089728C" w:rsidP="00917BD8">
      <w:pPr>
        <w:tabs>
          <w:tab w:val="left" w:pos="2754"/>
        </w:tabs>
        <w:rPr>
          <w:rFonts w:cs="IRANSansXFaNum"/>
          <w:rtl/>
          <w:lang w:bidi="fa-IR"/>
        </w:rPr>
      </w:pPr>
      <w:r w:rsidRPr="00F87DBD">
        <w:rPr>
          <w:rFonts w:cs="IRANSansXFaNum" w:hint="cs"/>
          <w:rtl/>
          <w:lang w:bidi="fa-IR"/>
        </w:rPr>
        <w:t xml:space="preserve">و همچنین علائم نگارشی را نیز حذف میکنیم تا در </w:t>
      </w:r>
      <w:r w:rsidR="00F87DBD" w:rsidRPr="00F87DBD">
        <w:rPr>
          <w:rFonts w:cs="IRANSansXFaNum" w:hint="cs"/>
          <w:rtl/>
          <w:lang w:bidi="fa-IR"/>
        </w:rPr>
        <w:t>جستجو</w:t>
      </w:r>
      <w:r w:rsidRPr="00F87DBD">
        <w:rPr>
          <w:rFonts w:cs="IRANSansXFaNum" w:hint="cs"/>
          <w:rtl/>
          <w:lang w:bidi="fa-IR"/>
        </w:rPr>
        <w:t xml:space="preserve"> ما تاثیری نداشته باشند.</w:t>
      </w:r>
    </w:p>
    <w:p w14:paraId="403B9E22" w14:textId="1632D4D7" w:rsidR="0089728C" w:rsidRPr="00F87DBD" w:rsidRDefault="0089728C" w:rsidP="00917BD8">
      <w:pPr>
        <w:tabs>
          <w:tab w:val="left" w:pos="2754"/>
        </w:tabs>
        <w:rPr>
          <w:rFonts w:cs="IRANSansXFaNum"/>
          <w:rtl/>
          <w:lang w:bidi="fa-IR"/>
        </w:rPr>
      </w:pPr>
      <w:r w:rsidRPr="00F87DBD">
        <w:rPr>
          <w:rFonts w:cs="IRANSansXFaNum" w:hint="cs"/>
          <w:rtl/>
          <w:lang w:bidi="fa-IR"/>
        </w:rPr>
        <w:t>لیست کلمات پر تکرار:</w:t>
      </w:r>
    </w:p>
    <w:p w14:paraId="371BE9E3" w14:textId="2C260EC6" w:rsidR="0089728C" w:rsidRPr="00F87DBD" w:rsidRDefault="0089728C" w:rsidP="00917BD8">
      <w:pPr>
        <w:tabs>
          <w:tab w:val="left" w:pos="2754"/>
        </w:tabs>
        <w:rPr>
          <w:rFonts w:cs="IRANSansXFaNum"/>
          <w:rtl/>
          <w:lang w:bidi="fa-IR"/>
        </w:rPr>
      </w:pPr>
      <w:r w:rsidRPr="00F87DBD">
        <w:rPr>
          <w:rFonts w:cs="IRANSansXFaNum"/>
          <w:rtl/>
          <w:lang w:bidi="fa-IR"/>
        </w:rPr>
        <w:drawing>
          <wp:inline distT="0" distB="0" distL="0" distR="0" wp14:anchorId="2FE9144D" wp14:editId="1BBC917C">
            <wp:extent cx="1082134" cy="2621507"/>
            <wp:effectExtent l="0" t="0" r="3810" b="762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082134" cy="26215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119BC5" w14:textId="11D74661" w:rsidR="0089728C" w:rsidRPr="00F87DBD" w:rsidRDefault="0089728C" w:rsidP="00917BD8">
      <w:pPr>
        <w:tabs>
          <w:tab w:val="left" w:pos="2754"/>
        </w:tabs>
        <w:rPr>
          <w:rFonts w:cs="IRANSansXFaNum"/>
          <w:rtl/>
          <w:lang w:bidi="fa-IR"/>
        </w:rPr>
      </w:pPr>
      <w:r w:rsidRPr="00F87DBD">
        <w:rPr>
          <w:rFonts w:cs="IRANSansXFaNum" w:hint="cs"/>
          <w:rtl/>
          <w:lang w:bidi="fa-IR"/>
        </w:rPr>
        <w:lastRenderedPageBreak/>
        <w:t>در نهایت ریشه یابی میکنیم کلمات را :</w:t>
      </w:r>
    </w:p>
    <w:p w14:paraId="0AB3BEA6" w14:textId="488A7A90" w:rsidR="0089728C" w:rsidRPr="00F87DBD" w:rsidRDefault="0089728C" w:rsidP="00917BD8">
      <w:pPr>
        <w:tabs>
          <w:tab w:val="left" w:pos="2754"/>
        </w:tabs>
        <w:rPr>
          <w:rFonts w:cs="IRANSansXFaNum"/>
          <w:rtl/>
          <w:lang w:bidi="fa-IR"/>
        </w:rPr>
      </w:pPr>
      <w:r w:rsidRPr="00F87DBD">
        <w:rPr>
          <w:rFonts w:cs="IRANSansXFaNum"/>
          <w:rtl/>
          <w:lang w:bidi="fa-IR"/>
        </w:rPr>
        <w:drawing>
          <wp:inline distT="0" distB="0" distL="0" distR="0" wp14:anchorId="63FB3861" wp14:editId="37AED0BB">
            <wp:extent cx="3833192" cy="335309"/>
            <wp:effectExtent l="0" t="0" r="0" b="762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833192" cy="3353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8CBDFC" w14:textId="253838F7" w:rsidR="0089728C" w:rsidRPr="00F87DBD" w:rsidRDefault="0089728C" w:rsidP="00917BD8">
      <w:pPr>
        <w:tabs>
          <w:tab w:val="left" w:pos="2754"/>
        </w:tabs>
        <w:rPr>
          <w:rFonts w:cs="IRANSansXFaNum"/>
          <w:rtl/>
          <w:lang w:bidi="fa-IR"/>
        </w:rPr>
      </w:pPr>
      <w:r w:rsidRPr="00F87DBD">
        <w:rPr>
          <w:rFonts w:cs="IRANSansXFaNum" w:hint="cs"/>
          <w:rtl/>
          <w:lang w:bidi="fa-IR"/>
        </w:rPr>
        <w:t>این برای این است که ریشه کلمات استفاده شده در متن یا فعل ها امکان دارد یکسان باشد و در جستجو کاربر نباید تاثیر زیادی بگذارد.</w:t>
      </w:r>
    </w:p>
    <w:p w14:paraId="78EE18A5" w14:textId="29F82AFD" w:rsidR="0089728C" w:rsidRPr="00F87DBD" w:rsidRDefault="0089728C" w:rsidP="00917BD8">
      <w:pPr>
        <w:tabs>
          <w:tab w:val="left" w:pos="2754"/>
        </w:tabs>
        <w:rPr>
          <w:rFonts w:cs="IRANSansXFaNum"/>
          <w:rtl/>
          <w:lang w:bidi="fa-IR"/>
        </w:rPr>
      </w:pPr>
      <w:r w:rsidRPr="00F87DBD">
        <w:rPr>
          <w:rFonts w:cs="IRANSansXFaNum"/>
          <w:rtl/>
          <w:lang w:bidi="fa-IR"/>
        </w:rPr>
        <w:drawing>
          <wp:inline distT="0" distB="0" distL="0" distR="0" wp14:anchorId="1598DD76" wp14:editId="2474A55A">
            <wp:extent cx="1935648" cy="320068"/>
            <wp:effectExtent l="0" t="0" r="7620" b="381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935648" cy="3200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95F5B7" w14:textId="0400441A" w:rsidR="0089728C" w:rsidRPr="00F87DBD" w:rsidRDefault="0089728C" w:rsidP="00917BD8">
      <w:pPr>
        <w:tabs>
          <w:tab w:val="left" w:pos="2754"/>
        </w:tabs>
        <w:rPr>
          <w:rFonts w:cs="IRANSansXFaNum"/>
          <w:rtl/>
          <w:lang w:bidi="fa-IR"/>
        </w:rPr>
      </w:pPr>
    </w:p>
    <w:p w14:paraId="19414C06" w14:textId="715FE65E" w:rsidR="0089728C" w:rsidRPr="00F87DBD" w:rsidRDefault="00377275" w:rsidP="00917BD8">
      <w:pPr>
        <w:tabs>
          <w:tab w:val="left" w:pos="2754"/>
        </w:tabs>
        <w:rPr>
          <w:rFonts w:cs="IRANSansXFaNum"/>
          <w:rtl/>
          <w:lang w:bidi="fa-IR"/>
        </w:rPr>
      </w:pPr>
      <w:r w:rsidRPr="00F87DBD">
        <w:rPr>
          <w:rFonts w:cs="IRANSansXFaNum"/>
          <w:rtl/>
          <w:lang w:bidi="fa-IR"/>
        </w:rPr>
        <w:drawing>
          <wp:inline distT="0" distB="0" distL="0" distR="0" wp14:anchorId="48161820" wp14:editId="09C94A27">
            <wp:extent cx="6000750" cy="549275"/>
            <wp:effectExtent l="0" t="0" r="0" b="317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000750" cy="54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159F1C" w14:textId="7AF573BD" w:rsidR="004B4FF4" w:rsidRPr="00F87DBD" w:rsidRDefault="00182449" w:rsidP="00917BD8">
      <w:pPr>
        <w:tabs>
          <w:tab w:val="left" w:pos="2754"/>
        </w:tabs>
        <w:rPr>
          <w:rFonts w:cs="IRANSansXFaNum"/>
          <w:b/>
          <w:bCs/>
          <w:rtl/>
          <w:lang w:bidi="fa-IR"/>
        </w:rPr>
      </w:pPr>
      <w:r w:rsidRPr="00F87DBD">
        <w:rPr>
          <w:rFonts w:cs="IRANSansXFaNum" w:hint="cs"/>
          <w:b/>
          <w:bCs/>
          <w:rtl/>
          <w:lang w:bidi="fa-IR"/>
        </w:rPr>
        <w:t>قبل از حذف کلمات پر تکرار:</w:t>
      </w:r>
    </w:p>
    <w:p w14:paraId="35660C9A" w14:textId="6363535A" w:rsidR="00182449" w:rsidRPr="00F87DBD" w:rsidRDefault="00123AD9" w:rsidP="00917BD8">
      <w:pPr>
        <w:tabs>
          <w:tab w:val="left" w:pos="2754"/>
        </w:tabs>
        <w:rPr>
          <w:rFonts w:cs="IRANSansXFaNum"/>
          <w:rtl/>
          <w:lang w:bidi="fa-IR"/>
        </w:rPr>
      </w:pPr>
      <w:r w:rsidRPr="00F87DBD">
        <w:rPr>
          <w:rFonts w:cs="IRANSansXFaNum"/>
          <w:rtl/>
          <w:lang w:bidi="fa-IR"/>
        </w:rPr>
        <w:drawing>
          <wp:inline distT="0" distB="0" distL="0" distR="0" wp14:anchorId="7481840D" wp14:editId="27B3D731">
            <wp:extent cx="4259949" cy="2651990"/>
            <wp:effectExtent l="0" t="0" r="762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259949" cy="2651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508D7E" w14:textId="2052AAFE" w:rsidR="00182449" w:rsidRPr="00F87DBD" w:rsidRDefault="00182449" w:rsidP="00917BD8">
      <w:pPr>
        <w:tabs>
          <w:tab w:val="left" w:pos="2754"/>
        </w:tabs>
        <w:rPr>
          <w:rFonts w:cs="IRANSansXFaNum"/>
          <w:b/>
          <w:bCs/>
          <w:rtl/>
          <w:lang w:bidi="fa-IR"/>
        </w:rPr>
      </w:pPr>
      <w:r w:rsidRPr="00F87DBD">
        <w:rPr>
          <w:rFonts w:cs="IRANSansXFaNum" w:hint="cs"/>
          <w:b/>
          <w:bCs/>
          <w:rtl/>
          <w:lang w:bidi="fa-IR"/>
        </w:rPr>
        <w:t xml:space="preserve">بعد از حذف کلمات </w:t>
      </w:r>
      <w:proofErr w:type="spellStart"/>
      <w:r w:rsidRPr="00F87DBD">
        <w:rPr>
          <w:rFonts w:cs="IRANSansXFaNum" w:hint="cs"/>
          <w:b/>
          <w:bCs/>
          <w:rtl/>
          <w:lang w:bidi="fa-IR"/>
        </w:rPr>
        <w:t>پرتکرار</w:t>
      </w:r>
      <w:proofErr w:type="spellEnd"/>
      <w:r w:rsidRPr="00F87DBD">
        <w:rPr>
          <w:rFonts w:cs="IRANSansXFaNum" w:hint="cs"/>
          <w:b/>
          <w:bCs/>
          <w:rtl/>
          <w:lang w:bidi="fa-IR"/>
        </w:rPr>
        <w:t>:</w:t>
      </w:r>
    </w:p>
    <w:p w14:paraId="1A10F511" w14:textId="48D95C8A" w:rsidR="004B4FF4" w:rsidRPr="00F87DBD" w:rsidRDefault="00751574" w:rsidP="00917BD8">
      <w:pPr>
        <w:tabs>
          <w:tab w:val="left" w:pos="2754"/>
        </w:tabs>
        <w:rPr>
          <w:rFonts w:cs="IRANSansXFaNum"/>
          <w:rtl/>
          <w:lang w:bidi="fa-IR"/>
        </w:rPr>
      </w:pPr>
      <w:r w:rsidRPr="00F87DBD">
        <w:rPr>
          <w:rFonts w:cs="IRANSansXFaNum"/>
          <w:rtl/>
          <w:lang w:bidi="fa-IR"/>
        </w:rPr>
        <w:lastRenderedPageBreak/>
        <w:drawing>
          <wp:inline distT="0" distB="0" distL="0" distR="0" wp14:anchorId="2A968498" wp14:editId="6B697C7B">
            <wp:extent cx="4953429" cy="2705334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953429" cy="27053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676F2B" w14:textId="308B9D95" w:rsidR="004B4FF4" w:rsidRPr="00F87DBD" w:rsidRDefault="00751574" w:rsidP="00751574">
      <w:pPr>
        <w:tabs>
          <w:tab w:val="left" w:pos="2754"/>
        </w:tabs>
        <w:rPr>
          <w:rFonts w:cs="IRANSansXFaNum"/>
          <w:rtl/>
          <w:lang w:bidi="fa-IR"/>
        </w:rPr>
      </w:pPr>
      <w:r w:rsidRPr="00F87DBD">
        <w:rPr>
          <w:rFonts w:cs="IRANSansXFaNum" w:hint="cs"/>
          <w:rtl/>
          <w:lang w:bidi="fa-IR"/>
        </w:rPr>
        <w:t>همانطور که میبینم در هر دو حالت از این قانون پیروی میکنند.</w:t>
      </w:r>
    </w:p>
    <w:p w14:paraId="1E2A778E" w14:textId="77777777" w:rsidR="004B4FF4" w:rsidRPr="00F87DBD" w:rsidRDefault="004B4FF4" w:rsidP="00917BD8">
      <w:pPr>
        <w:tabs>
          <w:tab w:val="left" w:pos="2754"/>
        </w:tabs>
        <w:rPr>
          <w:rFonts w:cs="IRANSansXFaNum"/>
          <w:rtl/>
          <w:lang w:bidi="fa-IR"/>
        </w:rPr>
      </w:pPr>
    </w:p>
    <w:p w14:paraId="34956911" w14:textId="6F505EDC" w:rsidR="00377275" w:rsidRPr="00F87DBD" w:rsidRDefault="004B4FF4" w:rsidP="00917BD8">
      <w:pPr>
        <w:tabs>
          <w:tab w:val="left" w:pos="2754"/>
        </w:tabs>
        <w:rPr>
          <w:rFonts w:cs="IRANSansXFaNum"/>
          <w:rtl/>
          <w:lang w:bidi="fa-IR"/>
        </w:rPr>
      </w:pPr>
      <w:r w:rsidRPr="00F87DBD">
        <w:rPr>
          <w:rFonts w:cs="IRANSansXFaNum"/>
          <w:rtl/>
          <w:lang w:bidi="fa-IR"/>
        </w:rPr>
        <w:drawing>
          <wp:inline distT="0" distB="0" distL="0" distR="0" wp14:anchorId="2F5D6D08" wp14:editId="46381A90">
            <wp:extent cx="6000750" cy="100965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00075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5421DE" w14:textId="76838748" w:rsidR="00502599" w:rsidRPr="00F87DBD" w:rsidRDefault="00502599" w:rsidP="00917BD8">
      <w:pPr>
        <w:tabs>
          <w:tab w:val="left" w:pos="2754"/>
        </w:tabs>
        <w:rPr>
          <w:rFonts w:cs="IRANSansXFaNum"/>
          <w:rtl/>
          <w:lang w:bidi="fa-IR"/>
        </w:rPr>
      </w:pPr>
      <w:r w:rsidRPr="00F87DBD">
        <w:rPr>
          <w:rFonts w:cs="IRANSansXFaNum" w:hint="cs"/>
          <w:rtl/>
          <w:lang w:bidi="fa-IR"/>
        </w:rPr>
        <w:t xml:space="preserve">ابتدا تعداد واژه ها و </w:t>
      </w:r>
      <w:proofErr w:type="spellStart"/>
      <w:r w:rsidRPr="00F87DBD">
        <w:rPr>
          <w:rFonts w:cs="IRANSansXFaNum" w:hint="cs"/>
          <w:rtl/>
          <w:lang w:bidi="fa-IR"/>
        </w:rPr>
        <w:t>توکن</w:t>
      </w:r>
      <w:proofErr w:type="spellEnd"/>
      <w:r w:rsidRPr="00F87DBD">
        <w:rPr>
          <w:rFonts w:cs="IRANSansXFaNum" w:hint="cs"/>
          <w:rtl/>
          <w:lang w:bidi="fa-IR"/>
        </w:rPr>
        <w:t xml:space="preserve"> ها را قبل و بعد از ریشه یابی در همه حالات پیدا میکنیم.</w:t>
      </w:r>
    </w:p>
    <w:p w14:paraId="2EE9D98E" w14:textId="558C1C8A" w:rsidR="00F474CF" w:rsidRPr="00F87DBD" w:rsidRDefault="00F474CF" w:rsidP="00917BD8">
      <w:pPr>
        <w:tabs>
          <w:tab w:val="left" w:pos="2754"/>
        </w:tabs>
        <w:rPr>
          <w:rFonts w:cs="IRANSansXFaNum"/>
          <w:b/>
          <w:bCs/>
          <w:rtl/>
          <w:lang w:bidi="fa-IR"/>
        </w:rPr>
      </w:pPr>
      <w:r w:rsidRPr="00F87DBD">
        <w:rPr>
          <w:rFonts w:cs="IRANSansXFaNum" w:hint="cs"/>
          <w:b/>
          <w:bCs/>
          <w:rtl/>
          <w:lang w:bidi="fa-IR"/>
        </w:rPr>
        <w:t>بعد از ریشه یابی :</w:t>
      </w:r>
    </w:p>
    <w:p w14:paraId="3B13C7F3" w14:textId="0EC3097D" w:rsidR="00502599" w:rsidRPr="00F87DBD" w:rsidRDefault="00502599" w:rsidP="00917BD8">
      <w:pPr>
        <w:tabs>
          <w:tab w:val="left" w:pos="2754"/>
        </w:tabs>
        <w:rPr>
          <w:rFonts w:cs="IRANSansXFaNum"/>
          <w:rtl/>
          <w:lang w:bidi="fa-IR"/>
        </w:rPr>
      </w:pPr>
      <w:r w:rsidRPr="00F87DBD">
        <w:rPr>
          <w:rFonts w:cs="IRANSansXFaNum" w:hint="cs"/>
          <w:rtl/>
          <w:lang w:bidi="fa-IR"/>
        </w:rPr>
        <w:t>برای 500 سند :</w:t>
      </w:r>
    </w:p>
    <w:p w14:paraId="6B4FCC29" w14:textId="127A26BB" w:rsidR="00502599" w:rsidRPr="00F87DBD" w:rsidRDefault="00502599" w:rsidP="00917BD8">
      <w:pPr>
        <w:tabs>
          <w:tab w:val="left" w:pos="2754"/>
        </w:tabs>
        <w:rPr>
          <w:rFonts w:cs="IRANSansXFaNum"/>
          <w:rtl/>
          <w:lang w:bidi="fa-IR"/>
        </w:rPr>
      </w:pPr>
      <w:r w:rsidRPr="00F87DBD">
        <w:rPr>
          <w:rFonts w:cs="IRANSansXFaNum" w:hint="cs"/>
          <w:rtl/>
          <w:lang w:bidi="fa-IR"/>
        </w:rPr>
        <w:t>تعداد کل واژه ها :</w:t>
      </w:r>
      <w:r w:rsidR="007E1812" w:rsidRPr="00F87DBD">
        <w:rPr>
          <w:rFonts w:cs="IRANSansXFaNum" w:hint="cs"/>
          <w:rtl/>
          <w:lang w:bidi="fa-IR"/>
        </w:rPr>
        <w:t xml:space="preserve"> </w:t>
      </w:r>
      <w:r w:rsidR="00427985" w:rsidRPr="00F87DBD">
        <w:rPr>
          <w:rFonts w:cs="IRANSansXFaNum" w:hint="cs"/>
          <w:rtl/>
          <w:lang w:bidi="fa-IR"/>
        </w:rPr>
        <w:t>142400</w:t>
      </w:r>
    </w:p>
    <w:p w14:paraId="6381A7CB" w14:textId="2BF1BA40" w:rsidR="007E1812" w:rsidRPr="00F87DBD" w:rsidRDefault="007E1812" w:rsidP="00917BD8">
      <w:pPr>
        <w:tabs>
          <w:tab w:val="left" w:pos="2754"/>
        </w:tabs>
        <w:rPr>
          <w:rFonts w:cs="IRANSansXFaNum"/>
          <w:rtl/>
          <w:lang w:bidi="fa-IR"/>
        </w:rPr>
      </w:pPr>
      <w:r w:rsidRPr="00F87DBD">
        <w:rPr>
          <w:rFonts w:cs="IRANSansXFaNum" w:hint="cs"/>
          <w:rtl/>
          <w:lang w:bidi="fa-IR"/>
        </w:rPr>
        <w:t xml:space="preserve">تعداد </w:t>
      </w:r>
      <w:proofErr w:type="spellStart"/>
      <w:r w:rsidRPr="00F87DBD">
        <w:rPr>
          <w:rFonts w:cs="IRANSansXFaNum" w:hint="cs"/>
          <w:rtl/>
          <w:lang w:bidi="fa-IR"/>
        </w:rPr>
        <w:t>توکن</w:t>
      </w:r>
      <w:proofErr w:type="spellEnd"/>
      <w:r w:rsidRPr="00F87DBD">
        <w:rPr>
          <w:rFonts w:cs="IRANSansXFaNum" w:hint="cs"/>
          <w:rtl/>
          <w:lang w:bidi="fa-IR"/>
        </w:rPr>
        <w:t xml:space="preserve"> ها :</w:t>
      </w:r>
      <w:r w:rsidR="00427985" w:rsidRPr="00F87DBD">
        <w:rPr>
          <w:rFonts w:cs="IRANSansXFaNum" w:hint="cs"/>
          <w:rtl/>
          <w:lang w:bidi="fa-IR"/>
        </w:rPr>
        <w:t>6599</w:t>
      </w:r>
    </w:p>
    <w:p w14:paraId="57E6A6ED" w14:textId="33AC4E78" w:rsidR="004B4FF4" w:rsidRPr="00F87DBD" w:rsidRDefault="00F474CF" w:rsidP="00917BD8">
      <w:pPr>
        <w:tabs>
          <w:tab w:val="left" w:pos="2754"/>
        </w:tabs>
        <w:rPr>
          <w:rFonts w:cs="IRANSansXFaNum"/>
          <w:rtl/>
          <w:lang w:bidi="fa-IR"/>
        </w:rPr>
      </w:pPr>
      <w:r w:rsidRPr="00F87DBD">
        <w:rPr>
          <w:rFonts w:cs="IRANSansXFaNum" w:hint="cs"/>
          <w:rtl/>
          <w:lang w:bidi="fa-IR"/>
        </w:rPr>
        <w:t>برای 1000 سند :  292131</w:t>
      </w:r>
    </w:p>
    <w:p w14:paraId="21322F1D" w14:textId="7F63DE36" w:rsidR="00F474CF" w:rsidRPr="00F87DBD" w:rsidRDefault="00F474CF" w:rsidP="00F474CF">
      <w:pPr>
        <w:tabs>
          <w:tab w:val="left" w:pos="2754"/>
        </w:tabs>
        <w:rPr>
          <w:rFonts w:cs="IRANSansXFaNum"/>
          <w:rtl/>
          <w:lang w:bidi="fa-IR"/>
        </w:rPr>
      </w:pPr>
      <w:r w:rsidRPr="00F87DBD">
        <w:rPr>
          <w:rFonts w:cs="IRANSansXFaNum" w:hint="cs"/>
          <w:rtl/>
          <w:lang w:bidi="fa-IR"/>
        </w:rPr>
        <w:t xml:space="preserve">تعداد </w:t>
      </w:r>
      <w:proofErr w:type="spellStart"/>
      <w:r w:rsidRPr="00F87DBD">
        <w:rPr>
          <w:rFonts w:cs="IRANSansXFaNum" w:hint="cs"/>
          <w:rtl/>
          <w:lang w:bidi="fa-IR"/>
        </w:rPr>
        <w:t>توکن</w:t>
      </w:r>
      <w:proofErr w:type="spellEnd"/>
      <w:r w:rsidRPr="00F87DBD">
        <w:rPr>
          <w:rFonts w:cs="IRANSansXFaNum" w:hint="cs"/>
          <w:rtl/>
          <w:lang w:bidi="fa-IR"/>
        </w:rPr>
        <w:t xml:space="preserve"> ها :  9509</w:t>
      </w:r>
    </w:p>
    <w:p w14:paraId="54F25E81" w14:textId="77777777" w:rsidR="00F474CF" w:rsidRPr="00F87DBD" w:rsidRDefault="00F474CF" w:rsidP="00F474CF">
      <w:pPr>
        <w:tabs>
          <w:tab w:val="left" w:pos="2754"/>
        </w:tabs>
        <w:rPr>
          <w:rFonts w:cs="IRANSansXFaNum"/>
          <w:rtl/>
          <w:lang w:bidi="fa-IR"/>
        </w:rPr>
      </w:pPr>
      <w:r w:rsidRPr="00F87DBD">
        <w:rPr>
          <w:rFonts w:cs="IRANSansXFaNum" w:hint="cs"/>
          <w:rtl/>
          <w:lang w:bidi="fa-IR"/>
        </w:rPr>
        <w:t xml:space="preserve">برای  1500 سند : </w:t>
      </w:r>
    </w:p>
    <w:p w14:paraId="3550C610" w14:textId="6C77966B" w:rsidR="00F474CF" w:rsidRPr="00F87DBD" w:rsidRDefault="00F474CF" w:rsidP="00F474CF">
      <w:pPr>
        <w:tabs>
          <w:tab w:val="left" w:pos="2754"/>
        </w:tabs>
        <w:rPr>
          <w:rFonts w:cs="IRANSansXFaNum" w:hint="cs"/>
          <w:rtl/>
          <w:lang w:bidi="fa-IR"/>
        </w:rPr>
      </w:pPr>
      <w:r w:rsidRPr="00F87DBD">
        <w:rPr>
          <w:rFonts w:cs="IRANSansXFaNum" w:hint="cs"/>
          <w:rtl/>
          <w:lang w:bidi="fa-IR"/>
        </w:rPr>
        <w:t>تعداد کل واژه ها : 442653</w:t>
      </w:r>
    </w:p>
    <w:p w14:paraId="42D27E4F" w14:textId="51698294" w:rsidR="00F474CF" w:rsidRPr="00F87DBD" w:rsidRDefault="00F474CF" w:rsidP="00F474CF">
      <w:pPr>
        <w:rPr>
          <w:rFonts w:cs="IRANSansXFaNum"/>
          <w:rtl/>
          <w:lang w:bidi="fa-IR"/>
        </w:rPr>
      </w:pPr>
      <w:r w:rsidRPr="00F87DBD">
        <w:rPr>
          <w:rFonts w:cs="IRANSansXFaNum" w:hint="cs"/>
          <w:rtl/>
          <w:lang w:bidi="fa-IR"/>
        </w:rPr>
        <w:t xml:space="preserve">تعداد </w:t>
      </w:r>
      <w:proofErr w:type="spellStart"/>
      <w:r w:rsidRPr="00F87DBD">
        <w:rPr>
          <w:rFonts w:cs="IRANSansXFaNum" w:hint="cs"/>
          <w:rtl/>
          <w:lang w:bidi="fa-IR"/>
        </w:rPr>
        <w:t>توکن</w:t>
      </w:r>
      <w:proofErr w:type="spellEnd"/>
      <w:r w:rsidRPr="00F87DBD">
        <w:rPr>
          <w:rFonts w:cs="IRANSansXFaNum" w:hint="cs"/>
          <w:rtl/>
          <w:lang w:bidi="fa-IR"/>
        </w:rPr>
        <w:t xml:space="preserve"> ها :11308</w:t>
      </w:r>
    </w:p>
    <w:p w14:paraId="57C33AC9" w14:textId="744B2596" w:rsidR="00F474CF" w:rsidRPr="00F87DBD" w:rsidRDefault="00F474CF" w:rsidP="00F474CF">
      <w:pPr>
        <w:rPr>
          <w:rFonts w:cs="IRANSansXFaNum"/>
          <w:rtl/>
          <w:lang w:bidi="fa-IR"/>
        </w:rPr>
      </w:pPr>
      <w:r w:rsidRPr="00F87DBD">
        <w:rPr>
          <w:rFonts w:cs="IRANSansXFaNum" w:hint="cs"/>
          <w:rtl/>
          <w:lang w:bidi="fa-IR"/>
        </w:rPr>
        <w:t>برای 2000 سند :</w:t>
      </w:r>
    </w:p>
    <w:p w14:paraId="01EDDD16" w14:textId="5DAEC942" w:rsidR="00F474CF" w:rsidRPr="00F87DBD" w:rsidRDefault="00F51949" w:rsidP="00F474CF">
      <w:pPr>
        <w:rPr>
          <w:rFonts w:cs="IRANSansXFaNum"/>
          <w:rtl/>
          <w:lang w:bidi="fa-IR"/>
        </w:rPr>
      </w:pPr>
      <w:r w:rsidRPr="00F87DBD">
        <w:rPr>
          <w:rFonts w:cs="IRANSansXFaNum" w:hint="cs"/>
          <w:rtl/>
          <w:lang w:bidi="fa-IR"/>
        </w:rPr>
        <w:lastRenderedPageBreak/>
        <w:t>تعداد کل واژگان : 581805</w:t>
      </w:r>
    </w:p>
    <w:p w14:paraId="4BA9FF00" w14:textId="2C4813A2" w:rsidR="00F51949" w:rsidRPr="00F87DBD" w:rsidRDefault="00F51949" w:rsidP="00F51949">
      <w:pPr>
        <w:rPr>
          <w:rFonts w:cs="IRANSansXFaNum"/>
          <w:rtl/>
          <w:lang w:bidi="fa-IR"/>
        </w:rPr>
      </w:pPr>
      <w:r w:rsidRPr="00F87DBD">
        <w:rPr>
          <w:rFonts w:cs="IRANSansXFaNum" w:hint="cs"/>
          <w:rtl/>
          <w:lang w:bidi="fa-IR"/>
        </w:rPr>
        <w:t xml:space="preserve">تعداد </w:t>
      </w:r>
      <w:proofErr w:type="spellStart"/>
      <w:r w:rsidRPr="00F87DBD">
        <w:rPr>
          <w:rFonts w:cs="IRANSansXFaNum" w:hint="cs"/>
          <w:rtl/>
          <w:lang w:bidi="fa-IR"/>
        </w:rPr>
        <w:t>توکن</w:t>
      </w:r>
      <w:proofErr w:type="spellEnd"/>
      <w:r w:rsidRPr="00F87DBD">
        <w:rPr>
          <w:rFonts w:cs="IRANSansXFaNum" w:hint="cs"/>
          <w:rtl/>
          <w:lang w:bidi="fa-IR"/>
        </w:rPr>
        <w:t xml:space="preserve"> ها : 12824</w:t>
      </w:r>
    </w:p>
    <w:p w14:paraId="13A5933B" w14:textId="1C7AA6F8" w:rsidR="00213EC9" w:rsidRPr="00F87DBD" w:rsidRDefault="00213EC9" w:rsidP="00F474CF">
      <w:pPr>
        <w:rPr>
          <w:rFonts w:cs="IRANSansXFaNum"/>
          <w:rtl/>
          <w:lang w:bidi="fa-IR"/>
        </w:rPr>
      </w:pPr>
      <w:r w:rsidRPr="00F87DBD">
        <w:rPr>
          <w:rFonts w:cs="IRANSansXFaNum"/>
          <w:position w:val="-10"/>
          <w:lang w:bidi="fa-IR"/>
        </w:rPr>
        <w:object w:dxaOrig="2340" w:dyaOrig="320" w14:anchorId="129AD1C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7" type="#_x0000_t75" style="width:117.25pt;height:16.15pt" o:ole="">
            <v:imagedata r:id="rId21" o:title=""/>
          </v:shape>
          <o:OLEObject Type="Embed" ProgID="Equation.DSMT4" ShapeID="_x0000_i1057" DrawAspect="Content" ObjectID="_1712601657" r:id="rId22"/>
        </w:object>
      </w:r>
    </w:p>
    <w:p w14:paraId="28643F0E" w14:textId="23718F3B" w:rsidR="00213EC9" w:rsidRPr="00F87DBD" w:rsidRDefault="00213EC9" w:rsidP="00F474CF">
      <w:pPr>
        <w:rPr>
          <w:rFonts w:cs="IRANSansXFaNum"/>
          <w:rtl/>
          <w:lang w:bidi="fa-IR"/>
        </w:rPr>
      </w:pPr>
      <w:r w:rsidRPr="00F87DBD">
        <w:rPr>
          <w:rFonts w:cs="IRANSansXFaNum" w:hint="cs"/>
          <w:rtl/>
          <w:lang w:bidi="fa-IR"/>
        </w:rPr>
        <w:t xml:space="preserve">ما با استفاده از 1000 و 1500 مقدار ها را به دست می </w:t>
      </w:r>
      <w:proofErr w:type="spellStart"/>
      <w:r w:rsidRPr="00F87DBD">
        <w:rPr>
          <w:rFonts w:cs="IRANSansXFaNum" w:hint="cs"/>
          <w:rtl/>
          <w:lang w:bidi="fa-IR"/>
        </w:rPr>
        <w:t>اوریم</w:t>
      </w:r>
      <w:proofErr w:type="spellEnd"/>
      <w:r w:rsidRPr="00F87DBD">
        <w:rPr>
          <w:rFonts w:cs="IRANSansXFaNum" w:hint="cs"/>
          <w:rtl/>
          <w:lang w:bidi="fa-IR"/>
        </w:rPr>
        <w:t xml:space="preserve"> .</w:t>
      </w:r>
    </w:p>
    <w:p w14:paraId="56909151" w14:textId="3ACD481A" w:rsidR="00213EC9" w:rsidRPr="00F87DBD" w:rsidRDefault="00863A94" w:rsidP="00F474CF">
      <w:pPr>
        <w:rPr>
          <w:rFonts w:cs="IRANSansXFaNum"/>
          <w:rtl/>
          <w:lang w:bidi="fa-IR"/>
        </w:rPr>
      </w:pPr>
      <w:r w:rsidRPr="00F87DBD">
        <w:rPr>
          <w:rFonts w:cs="IRANSansXFaNum"/>
          <w:position w:val="-28"/>
          <w:lang w:bidi="fa-IR"/>
        </w:rPr>
        <w:object w:dxaOrig="3240" w:dyaOrig="680" w14:anchorId="4B4B0119">
          <v:shape id="_x0000_i1062" type="#_x0000_t75" style="width:162pt;height:34.15pt" o:ole="">
            <v:imagedata r:id="rId23" o:title=""/>
          </v:shape>
          <o:OLEObject Type="Embed" ProgID="Equation.DSMT4" ShapeID="_x0000_i1062" DrawAspect="Content" ObjectID="_1712601658" r:id="rId24"/>
        </w:object>
      </w:r>
    </w:p>
    <w:p w14:paraId="7053D54D" w14:textId="1BEBA0C4" w:rsidR="00863A94" w:rsidRPr="00F87DBD" w:rsidRDefault="00863A94" w:rsidP="00F474CF">
      <w:pPr>
        <w:rPr>
          <w:rFonts w:cs="IRANSansXFaNum"/>
          <w:rtl/>
          <w:lang w:bidi="fa-IR"/>
        </w:rPr>
      </w:pPr>
      <w:r w:rsidRPr="00F87DBD">
        <w:rPr>
          <w:rFonts w:cs="IRANSansXFaNum" w:hint="cs"/>
          <w:rtl/>
          <w:lang w:bidi="fa-IR"/>
        </w:rPr>
        <w:t xml:space="preserve">حال با استفاده از این دو معادله : </w:t>
      </w:r>
      <w:r w:rsidR="00E76157" w:rsidRPr="00F87DBD">
        <w:rPr>
          <w:rFonts w:cs="IRANSansXFaNum" w:hint="cs"/>
          <w:rtl/>
          <w:lang w:bidi="fa-IR"/>
        </w:rPr>
        <w:t xml:space="preserve"> </w:t>
      </w:r>
    </w:p>
    <w:p w14:paraId="7EBB0A25" w14:textId="119435CC" w:rsidR="00213EC9" w:rsidRPr="00F87DBD" w:rsidRDefault="00182449" w:rsidP="00F474CF">
      <w:pPr>
        <w:rPr>
          <w:rFonts w:cs="IRANSansXFaNum"/>
          <w:rtl/>
          <w:lang w:bidi="fa-IR"/>
        </w:rPr>
      </w:pPr>
      <w:r w:rsidRPr="00F87DBD">
        <w:rPr>
          <w:rFonts w:cs="IRANSansXFaNum"/>
          <w:position w:val="-26"/>
          <w:lang w:bidi="fa-IR"/>
        </w:rPr>
        <w:object w:dxaOrig="1460" w:dyaOrig="639" w14:anchorId="3678B2F9">
          <v:shape id="_x0000_i1065" type="#_x0000_t75" style="width:72.9pt;height:31.85pt" o:ole="">
            <v:imagedata r:id="rId25" o:title=""/>
          </v:shape>
          <o:OLEObject Type="Embed" ProgID="Equation.DSMT4" ShapeID="_x0000_i1065" DrawAspect="Content" ObjectID="_1712601659" r:id="rId26"/>
        </w:object>
      </w:r>
    </w:p>
    <w:p w14:paraId="3F537E2B" w14:textId="6905DD0B" w:rsidR="00213EC9" w:rsidRPr="00F87DBD" w:rsidRDefault="00B851A7" w:rsidP="00F474CF">
      <w:pPr>
        <w:rPr>
          <w:rFonts w:cs="IRANSansXFaNum"/>
          <w:rtl/>
          <w:lang w:bidi="fa-IR"/>
        </w:rPr>
      </w:pPr>
      <w:r w:rsidRPr="00F87DBD">
        <w:rPr>
          <w:rFonts w:cs="IRANSansXFaNum" w:hint="cs"/>
          <w:rtl/>
          <w:lang w:bidi="fa-IR"/>
        </w:rPr>
        <w:t xml:space="preserve">برای تعداد واژه های 4870956 مقدار تخمین زده برابر است با : </w:t>
      </w:r>
      <w:r w:rsidR="00834135" w:rsidRPr="00F87DBD">
        <w:rPr>
          <w:rFonts w:cs="IRANSansXFaNum" w:hint="cs"/>
          <w:rtl/>
          <w:lang w:bidi="fa-IR"/>
        </w:rPr>
        <w:t>30713</w:t>
      </w:r>
    </w:p>
    <w:p w14:paraId="2C1BD5F2" w14:textId="2E2CE669" w:rsidR="00213EC9" w:rsidRPr="00F87DBD" w:rsidRDefault="00213EC9" w:rsidP="00F474CF">
      <w:pPr>
        <w:rPr>
          <w:rFonts w:cs="IRANSansXFaNum"/>
          <w:rtl/>
          <w:lang w:bidi="fa-IR"/>
        </w:rPr>
      </w:pPr>
      <w:r w:rsidRPr="00F87DBD">
        <w:rPr>
          <w:rFonts w:cs="IRANSansXFaNum" w:hint="cs"/>
          <w:rtl/>
          <w:lang w:bidi="fa-IR"/>
        </w:rPr>
        <w:t>مقدار واقعی:</w:t>
      </w:r>
    </w:p>
    <w:p w14:paraId="0B90178D" w14:textId="1E6C2919" w:rsidR="00213EC9" w:rsidRPr="00F87DBD" w:rsidRDefault="00213EC9" w:rsidP="00F474CF">
      <w:pPr>
        <w:rPr>
          <w:rFonts w:cs="IRANSansXFaNum"/>
          <w:rtl/>
          <w:lang w:bidi="fa-IR"/>
        </w:rPr>
      </w:pPr>
      <w:r w:rsidRPr="00F87DBD">
        <w:rPr>
          <w:rFonts w:cs="IRANSansXFaNum" w:hint="cs"/>
          <w:rtl/>
          <w:lang w:bidi="fa-IR"/>
        </w:rPr>
        <w:t xml:space="preserve">تعداد واژه ها : 4870956 </w:t>
      </w:r>
    </w:p>
    <w:p w14:paraId="36715B74" w14:textId="0834B78D" w:rsidR="00213EC9" w:rsidRPr="00F87DBD" w:rsidRDefault="00213EC9" w:rsidP="00F474CF">
      <w:pPr>
        <w:rPr>
          <w:rFonts w:cs="IRANSansXFaNum"/>
          <w:rtl/>
          <w:lang w:bidi="fa-IR"/>
        </w:rPr>
      </w:pPr>
      <w:r w:rsidRPr="00F87DBD">
        <w:rPr>
          <w:rFonts w:cs="IRANSansXFaNum" w:hint="cs"/>
          <w:rtl/>
          <w:lang w:bidi="fa-IR"/>
        </w:rPr>
        <w:t xml:space="preserve">تعداد </w:t>
      </w:r>
      <w:proofErr w:type="spellStart"/>
      <w:r w:rsidRPr="00F87DBD">
        <w:rPr>
          <w:rFonts w:cs="IRANSansXFaNum" w:hint="cs"/>
          <w:rtl/>
          <w:lang w:bidi="fa-IR"/>
        </w:rPr>
        <w:t>توکن</w:t>
      </w:r>
      <w:proofErr w:type="spellEnd"/>
      <w:r w:rsidRPr="00F87DBD">
        <w:rPr>
          <w:rFonts w:cs="IRANSansXFaNum" w:hint="cs"/>
          <w:rtl/>
          <w:lang w:bidi="fa-IR"/>
        </w:rPr>
        <w:t xml:space="preserve"> ها : </w:t>
      </w:r>
      <w:r w:rsidR="00427985" w:rsidRPr="00F87DBD">
        <w:rPr>
          <w:rFonts w:cs="IRANSansXFaNum" w:hint="cs"/>
          <w:rtl/>
          <w:lang w:bidi="fa-IR"/>
        </w:rPr>
        <w:t>45707</w:t>
      </w:r>
    </w:p>
    <w:p w14:paraId="17C2B52A" w14:textId="110420EB" w:rsidR="006F3462" w:rsidRPr="00F87DBD" w:rsidRDefault="00CB3C18" w:rsidP="00CB3C18">
      <w:pPr>
        <w:rPr>
          <w:rFonts w:cs="IRANSansXFaNum"/>
          <w:rtl/>
          <w:lang w:bidi="fa-IR"/>
        </w:rPr>
      </w:pPr>
      <w:r w:rsidRPr="00F87DBD">
        <w:rPr>
          <w:rFonts w:cs="IRANSansXFaNum"/>
          <w:rtl/>
          <w:lang w:bidi="fa-IR"/>
        </w:rPr>
        <w:drawing>
          <wp:inline distT="0" distB="0" distL="0" distR="0" wp14:anchorId="6A407782" wp14:editId="4635978F">
            <wp:extent cx="4625741" cy="2674852"/>
            <wp:effectExtent l="0" t="0" r="381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625741" cy="26748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CB23DF" w14:textId="77777777" w:rsidR="006F3462" w:rsidRPr="00F87DBD" w:rsidRDefault="006F3462" w:rsidP="00F474CF">
      <w:pPr>
        <w:rPr>
          <w:rFonts w:cs="IRANSansXFaNum"/>
          <w:rtl/>
          <w:lang w:bidi="fa-IR"/>
        </w:rPr>
      </w:pPr>
    </w:p>
    <w:p w14:paraId="04FA710D" w14:textId="011C0C98" w:rsidR="00F51949" w:rsidRPr="001D2A32" w:rsidRDefault="00F51949" w:rsidP="00F474CF">
      <w:pPr>
        <w:rPr>
          <w:rFonts w:cs="IRANSansXFaNum"/>
          <w:b/>
          <w:bCs/>
          <w:rtl/>
          <w:lang w:bidi="fa-IR"/>
        </w:rPr>
      </w:pPr>
      <w:r w:rsidRPr="001D2A32">
        <w:rPr>
          <w:rFonts w:cs="IRANSansXFaNum" w:hint="cs"/>
          <w:b/>
          <w:bCs/>
          <w:rtl/>
          <w:lang w:bidi="fa-IR"/>
        </w:rPr>
        <w:t>قبل از ریشه یابی :</w:t>
      </w:r>
    </w:p>
    <w:p w14:paraId="56AB66BA" w14:textId="22BF7FFF" w:rsidR="00F51949" w:rsidRPr="00F87DBD" w:rsidRDefault="00F51949" w:rsidP="00F474CF">
      <w:pPr>
        <w:rPr>
          <w:rFonts w:cs="IRANSansXFaNum"/>
          <w:rtl/>
          <w:lang w:bidi="fa-IR"/>
        </w:rPr>
      </w:pPr>
      <w:r w:rsidRPr="00F87DBD">
        <w:rPr>
          <w:rFonts w:cs="IRANSansXFaNum" w:hint="cs"/>
          <w:rtl/>
          <w:lang w:bidi="fa-IR"/>
        </w:rPr>
        <w:t>تعداد کل : 142400</w:t>
      </w:r>
    </w:p>
    <w:p w14:paraId="279E162E" w14:textId="6B42AF43" w:rsidR="00F51949" w:rsidRPr="00F87DBD" w:rsidRDefault="00F51949" w:rsidP="00F474CF">
      <w:pPr>
        <w:rPr>
          <w:rFonts w:cs="IRANSansXFaNum"/>
          <w:rtl/>
          <w:lang w:bidi="fa-IR"/>
        </w:rPr>
      </w:pPr>
      <w:r w:rsidRPr="00F87DBD">
        <w:rPr>
          <w:rFonts w:cs="IRANSansXFaNum" w:hint="cs"/>
          <w:rtl/>
          <w:lang w:bidi="fa-IR"/>
        </w:rPr>
        <w:t xml:space="preserve">تعداد </w:t>
      </w:r>
      <w:proofErr w:type="spellStart"/>
      <w:r w:rsidRPr="00F87DBD">
        <w:rPr>
          <w:rFonts w:cs="IRANSansXFaNum" w:hint="cs"/>
          <w:rtl/>
          <w:lang w:bidi="fa-IR"/>
        </w:rPr>
        <w:t>توکن</w:t>
      </w:r>
      <w:proofErr w:type="spellEnd"/>
      <w:r w:rsidRPr="00F87DBD">
        <w:rPr>
          <w:rFonts w:cs="IRANSansXFaNum" w:hint="cs"/>
          <w:rtl/>
          <w:lang w:bidi="fa-IR"/>
        </w:rPr>
        <w:t xml:space="preserve"> ها : 9959</w:t>
      </w:r>
    </w:p>
    <w:p w14:paraId="7A7DB55F" w14:textId="77777777" w:rsidR="000B0879" w:rsidRPr="00F87DBD" w:rsidRDefault="00F51949" w:rsidP="00F474CF">
      <w:pPr>
        <w:rPr>
          <w:rFonts w:cs="IRANSansXFaNum"/>
          <w:rtl/>
          <w:lang w:bidi="fa-IR"/>
        </w:rPr>
      </w:pPr>
      <w:r w:rsidRPr="00F87DBD">
        <w:rPr>
          <w:rFonts w:cs="IRANSansXFaNum" w:hint="cs"/>
          <w:rtl/>
          <w:lang w:bidi="fa-IR"/>
        </w:rPr>
        <w:lastRenderedPageBreak/>
        <w:t>برای 1000 :</w:t>
      </w:r>
    </w:p>
    <w:p w14:paraId="32580F12" w14:textId="1C987985" w:rsidR="000B0879" w:rsidRPr="00F87DBD" w:rsidRDefault="000B0879" w:rsidP="000B0879">
      <w:pPr>
        <w:rPr>
          <w:rFonts w:cs="IRANSansXFaNum"/>
          <w:rtl/>
          <w:lang w:bidi="fa-IR"/>
        </w:rPr>
      </w:pPr>
      <w:r w:rsidRPr="00F87DBD">
        <w:rPr>
          <w:rFonts w:cs="IRANSansXFaNum" w:hint="cs"/>
          <w:rtl/>
          <w:lang w:bidi="fa-IR"/>
        </w:rPr>
        <w:t>تعداد کل :292131</w:t>
      </w:r>
    </w:p>
    <w:p w14:paraId="486CCF0B" w14:textId="530BCE44" w:rsidR="00F51949" w:rsidRPr="00F87DBD" w:rsidRDefault="00F51949" w:rsidP="00F51949">
      <w:pPr>
        <w:rPr>
          <w:rFonts w:cs="IRANSansXFaNum"/>
          <w:rtl/>
          <w:lang w:bidi="fa-IR"/>
        </w:rPr>
      </w:pPr>
      <w:r w:rsidRPr="00F87DBD">
        <w:rPr>
          <w:rFonts w:cs="IRANSansXFaNum" w:hint="cs"/>
          <w:rtl/>
          <w:lang w:bidi="fa-IR"/>
        </w:rPr>
        <w:t>تعداد</w:t>
      </w:r>
      <w:r w:rsidR="000B0879" w:rsidRPr="00F87DBD">
        <w:rPr>
          <w:rFonts w:cs="IRANSansXFaNum" w:hint="cs"/>
          <w:rtl/>
          <w:lang w:bidi="fa-IR"/>
        </w:rPr>
        <w:t xml:space="preserve"> </w:t>
      </w:r>
      <w:proofErr w:type="spellStart"/>
      <w:r w:rsidR="000B0879" w:rsidRPr="00F87DBD">
        <w:rPr>
          <w:rFonts w:cs="IRANSansXFaNum" w:hint="cs"/>
          <w:rtl/>
          <w:lang w:bidi="fa-IR"/>
        </w:rPr>
        <w:t>توکن</w:t>
      </w:r>
      <w:proofErr w:type="spellEnd"/>
      <w:r w:rsidR="000B0879" w:rsidRPr="00F87DBD">
        <w:rPr>
          <w:rFonts w:cs="IRANSansXFaNum" w:hint="cs"/>
          <w:rtl/>
          <w:lang w:bidi="fa-IR"/>
        </w:rPr>
        <w:t xml:space="preserve"> ها </w:t>
      </w:r>
      <w:r w:rsidRPr="00F87DBD">
        <w:rPr>
          <w:rFonts w:cs="IRANSansXFaNum" w:hint="cs"/>
          <w:rtl/>
          <w:lang w:bidi="fa-IR"/>
        </w:rPr>
        <w:t xml:space="preserve"> :</w:t>
      </w:r>
      <w:r w:rsidR="000B0879" w:rsidRPr="00F87DBD">
        <w:rPr>
          <w:rFonts w:cs="IRANSansXFaNum" w:hint="cs"/>
          <w:rtl/>
          <w:lang w:bidi="fa-IR"/>
        </w:rPr>
        <w:t>14755</w:t>
      </w:r>
    </w:p>
    <w:p w14:paraId="31505ECC" w14:textId="043D09B4" w:rsidR="000B0879" w:rsidRPr="00F87DBD" w:rsidRDefault="000B0879" w:rsidP="00F51949">
      <w:pPr>
        <w:rPr>
          <w:rFonts w:cs="IRANSansXFaNum"/>
          <w:rtl/>
          <w:lang w:bidi="fa-IR"/>
        </w:rPr>
      </w:pPr>
      <w:r w:rsidRPr="00F87DBD">
        <w:rPr>
          <w:rFonts w:cs="IRANSansXFaNum" w:hint="cs"/>
          <w:rtl/>
          <w:lang w:bidi="fa-IR"/>
        </w:rPr>
        <w:t xml:space="preserve">برای 1500 : </w:t>
      </w:r>
    </w:p>
    <w:p w14:paraId="34A9E0B5" w14:textId="3FE83E0E" w:rsidR="000B0879" w:rsidRPr="00F87DBD" w:rsidRDefault="000B0879" w:rsidP="00F51949">
      <w:pPr>
        <w:rPr>
          <w:rFonts w:cs="IRANSansXFaNum"/>
          <w:rtl/>
          <w:lang w:bidi="fa-IR"/>
        </w:rPr>
      </w:pPr>
      <w:r w:rsidRPr="00F87DBD">
        <w:rPr>
          <w:rFonts w:cs="IRANSansXFaNum" w:hint="cs"/>
          <w:rtl/>
          <w:lang w:bidi="fa-IR"/>
        </w:rPr>
        <w:t>تعداد کل :442653</w:t>
      </w:r>
    </w:p>
    <w:p w14:paraId="4BA1752E" w14:textId="569DF72D" w:rsidR="000B0879" w:rsidRPr="00F87DBD" w:rsidRDefault="000B0879" w:rsidP="00F51949">
      <w:pPr>
        <w:rPr>
          <w:rFonts w:cs="IRANSansXFaNum"/>
          <w:rtl/>
          <w:lang w:bidi="fa-IR"/>
        </w:rPr>
      </w:pPr>
      <w:r w:rsidRPr="00F87DBD">
        <w:rPr>
          <w:rFonts w:cs="IRANSansXFaNum" w:hint="cs"/>
          <w:rtl/>
          <w:lang w:bidi="fa-IR"/>
        </w:rPr>
        <w:t xml:space="preserve">تعداد </w:t>
      </w:r>
      <w:proofErr w:type="spellStart"/>
      <w:r w:rsidRPr="00F87DBD">
        <w:rPr>
          <w:rFonts w:cs="IRANSansXFaNum" w:hint="cs"/>
          <w:rtl/>
          <w:lang w:bidi="fa-IR"/>
        </w:rPr>
        <w:t>توکن</w:t>
      </w:r>
      <w:proofErr w:type="spellEnd"/>
      <w:r w:rsidRPr="00F87DBD">
        <w:rPr>
          <w:rFonts w:cs="IRANSansXFaNum" w:hint="cs"/>
          <w:rtl/>
          <w:lang w:bidi="fa-IR"/>
        </w:rPr>
        <w:t xml:space="preserve"> ها : 17802</w:t>
      </w:r>
    </w:p>
    <w:p w14:paraId="05204A59" w14:textId="6C5C2A81" w:rsidR="000B0879" w:rsidRPr="00F87DBD" w:rsidRDefault="000B0879" w:rsidP="00F51949">
      <w:pPr>
        <w:rPr>
          <w:rFonts w:cs="IRANSansXFaNum"/>
          <w:rtl/>
          <w:lang w:bidi="fa-IR"/>
        </w:rPr>
      </w:pPr>
      <w:r w:rsidRPr="00F87DBD">
        <w:rPr>
          <w:rFonts w:cs="IRANSansXFaNum" w:hint="cs"/>
          <w:rtl/>
          <w:lang w:bidi="fa-IR"/>
        </w:rPr>
        <w:t>برای 2000 :</w:t>
      </w:r>
    </w:p>
    <w:p w14:paraId="26D798CA" w14:textId="16B9A2B2" w:rsidR="000B0879" w:rsidRPr="00F87DBD" w:rsidRDefault="000B0879" w:rsidP="00F51949">
      <w:pPr>
        <w:rPr>
          <w:rFonts w:cs="IRANSansXFaNum"/>
          <w:rtl/>
          <w:lang w:bidi="fa-IR"/>
        </w:rPr>
      </w:pPr>
      <w:r w:rsidRPr="00F87DBD">
        <w:rPr>
          <w:rFonts w:cs="IRANSansXFaNum" w:hint="cs"/>
          <w:rtl/>
          <w:lang w:bidi="fa-IR"/>
        </w:rPr>
        <w:t>تعداد کل : 581805</w:t>
      </w:r>
    </w:p>
    <w:p w14:paraId="3941F762" w14:textId="6AA33DA9" w:rsidR="000B0879" w:rsidRPr="00F87DBD" w:rsidRDefault="000B0879" w:rsidP="00F51949">
      <w:pPr>
        <w:rPr>
          <w:rFonts w:cs="IRANSansXFaNum"/>
          <w:rtl/>
          <w:lang w:bidi="fa-IR"/>
        </w:rPr>
      </w:pPr>
      <w:r w:rsidRPr="00F87DBD">
        <w:rPr>
          <w:rFonts w:cs="IRANSansXFaNum" w:hint="cs"/>
          <w:rtl/>
          <w:lang w:bidi="fa-IR"/>
        </w:rPr>
        <w:t xml:space="preserve">تعداد </w:t>
      </w:r>
      <w:proofErr w:type="spellStart"/>
      <w:r w:rsidRPr="00F87DBD">
        <w:rPr>
          <w:rFonts w:cs="IRANSansXFaNum" w:hint="cs"/>
          <w:rtl/>
          <w:lang w:bidi="fa-IR"/>
        </w:rPr>
        <w:t>توکن</w:t>
      </w:r>
      <w:proofErr w:type="spellEnd"/>
      <w:r w:rsidRPr="00F87DBD">
        <w:rPr>
          <w:rFonts w:cs="IRANSansXFaNum" w:hint="cs"/>
          <w:rtl/>
          <w:lang w:bidi="fa-IR"/>
        </w:rPr>
        <w:t xml:space="preserve"> ها : </w:t>
      </w:r>
    </w:p>
    <w:p w14:paraId="138162AD" w14:textId="41E06EC9" w:rsidR="000B0879" w:rsidRPr="00F87DBD" w:rsidRDefault="00E6107B" w:rsidP="00F51949">
      <w:pPr>
        <w:rPr>
          <w:rFonts w:cs="IRANSansXFaNum"/>
          <w:rtl/>
          <w:lang w:bidi="fa-IR"/>
        </w:rPr>
      </w:pPr>
      <w:r w:rsidRPr="00F87DBD">
        <w:rPr>
          <w:rFonts w:cs="IRANSansXFaNum" w:hint="cs"/>
          <w:rtl/>
          <w:lang w:bidi="fa-IR"/>
        </w:rPr>
        <w:t>20234</w:t>
      </w:r>
    </w:p>
    <w:p w14:paraId="2EDEC806" w14:textId="43BB92D6" w:rsidR="00F474CF" w:rsidRPr="00F87DBD" w:rsidRDefault="00182449" w:rsidP="00F474CF">
      <w:pPr>
        <w:rPr>
          <w:rFonts w:cs="IRANSansXFaNum"/>
          <w:rtl/>
          <w:lang w:bidi="fa-IR"/>
        </w:rPr>
      </w:pPr>
      <w:r w:rsidRPr="00F87DBD">
        <w:rPr>
          <w:rFonts w:cs="IRANSansXFaNum" w:hint="cs"/>
          <w:rtl/>
          <w:lang w:bidi="fa-IR"/>
        </w:rPr>
        <w:t xml:space="preserve">با استفاده از مقادیر 500 و 1000 : </w:t>
      </w:r>
    </w:p>
    <w:p w14:paraId="0DFCE9E5" w14:textId="53802795" w:rsidR="00182449" w:rsidRPr="00F87DBD" w:rsidRDefault="00182449" w:rsidP="00F474CF">
      <w:pPr>
        <w:rPr>
          <w:rFonts w:cs="IRANSansXFaNum"/>
          <w:rtl/>
          <w:lang w:bidi="fa-IR"/>
        </w:rPr>
      </w:pPr>
      <w:r w:rsidRPr="00F87DBD">
        <w:rPr>
          <w:rFonts w:cs="IRANSansXFaNum"/>
          <w:position w:val="-28"/>
          <w:lang w:bidi="fa-IR"/>
        </w:rPr>
        <w:object w:dxaOrig="3220" w:dyaOrig="680" w14:anchorId="378B628C">
          <v:shape id="_x0000_i1068" type="#_x0000_t75" style="width:161.1pt;height:34.15pt" o:ole="">
            <v:imagedata r:id="rId28" o:title=""/>
          </v:shape>
          <o:OLEObject Type="Embed" ProgID="Equation.DSMT4" ShapeID="_x0000_i1068" DrawAspect="Content" ObjectID="_1712601660" r:id="rId29"/>
        </w:object>
      </w:r>
    </w:p>
    <w:p w14:paraId="435DC776" w14:textId="78605DD2" w:rsidR="00182449" w:rsidRPr="00F87DBD" w:rsidRDefault="00182449" w:rsidP="00182449">
      <w:pPr>
        <w:rPr>
          <w:rFonts w:cs="IRANSansXFaNum"/>
          <w:rtl/>
          <w:lang w:bidi="fa-IR"/>
        </w:rPr>
      </w:pPr>
      <w:r w:rsidRPr="00F87DBD">
        <w:rPr>
          <w:rFonts w:cs="IRANSansXFaNum" w:hint="cs"/>
          <w:rtl/>
          <w:lang w:bidi="fa-IR"/>
        </w:rPr>
        <w:t>که با استفاده ار این اعداد :</w:t>
      </w:r>
    </w:p>
    <w:p w14:paraId="23FC4850" w14:textId="6B987962" w:rsidR="00182449" w:rsidRPr="00F87DBD" w:rsidRDefault="006F3462" w:rsidP="00182449">
      <w:pPr>
        <w:rPr>
          <w:rFonts w:cs="IRANSansXFaNum"/>
          <w:rtl/>
          <w:lang w:bidi="fa-IR"/>
        </w:rPr>
      </w:pPr>
      <w:r w:rsidRPr="00F87DBD">
        <w:rPr>
          <w:rFonts w:cs="IRANSansXFaNum"/>
          <w:position w:val="-26"/>
          <w:lang w:bidi="fa-IR"/>
        </w:rPr>
        <w:object w:dxaOrig="1320" w:dyaOrig="639" w14:anchorId="6A63E997">
          <v:shape id="_x0000_i1071" type="#_x0000_t75" style="width:66pt;height:31.85pt" o:ole="">
            <v:imagedata r:id="rId30" o:title=""/>
          </v:shape>
          <o:OLEObject Type="Embed" ProgID="Equation.DSMT4" ShapeID="_x0000_i1071" DrawAspect="Content" ObjectID="_1712601661" r:id="rId31"/>
        </w:object>
      </w:r>
    </w:p>
    <w:p w14:paraId="537596F1" w14:textId="1FCC6928" w:rsidR="000B7B7C" w:rsidRPr="00F87DBD" w:rsidRDefault="000B7B7C" w:rsidP="00182449">
      <w:pPr>
        <w:rPr>
          <w:rFonts w:cs="IRANSansXFaNum"/>
          <w:rtl/>
          <w:lang w:bidi="fa-IR"/>
        </w:rPr>
      </w:pPr>
      <w:r w:rsidRPr="00F87DBD">
        <w:rPr>
          <w:rFonts w:cs="IRANSansXFaNum" w:hint="cs"/>
          <w:rtl/>
          <w:lang w:bidi="fa-IR"/>
        </w:rPr>
        <w:t xml:space="preserve">با استفاده از تخمین ها مقدار </w:t>
      </w:r>
      <w:proofErr w:type="spellStart"/>
      <w:r w:rsidRPr="00F87DBD">
        <w:rPr>
          <w:rFonts w:cs="IRANSansXFaNum" w:hint="cs"/>
          <w:rtl/>
          <w:lang w:bidi="fa-IR"/>
        </w:rPr>
        <w:t>توکن</w:t>
      </w:r>
      <w:proofErr w:type="spellEnd"/>
      <w:r w:rsidRPr="00F87DBD">
        <w:rPr>
          <w:rFonts w:cs="IRANSansXFaNum" w:hint="cs"/>
          <w:rtl/>
          <w:lang w:bidi="fa-IR"/>
        </w:rPr>
        <w:t xml:space="preserve"> ها برابر است یا :68677</w:t>
      </w:r>
    </w:p>
    <w:p w14:paraId="7D0C1374" w14:textId="072BF4E3" w:rsidR="006F3462" w:rsidRPr="00F87DBD" w:rsidRDefault="006F3462" w:rsidP="00182449">
      <w:pPr>
        <w:rPr>
          <w:rFonts w:cs="IRANSansXFaNum"/>
          <w:rtl/>
          <w:lang w:bidi="fa-IR"/>
        </w:rPr>
      </w:pPr>
      <w:r w:rsidRPr="00F87DBD">
        <w:rPr>
          <w:rFonts w:cs="IRANSansXFaNum" w:hint="cs"/>
          <w:rtl/>
          <w:lang w:bidi="fa-IR"/>
        </w:rPr>
        <w:t>حال مقدار واقعی:</w:t>
      </w:r>
    </w:p>
    <w:p w14:paraId="185DF9D9" w14:textId="4E872D59" w:rsidR="006F3462" w:rsidRPr="00F87DBD" w:rsidRDefault="006F3462" w:rsidP="006F3462">
      <w:pPr>
        <w:rPr>
          <w:rFonts w:cs="IRANSansXFaNum"/>
          <w:rtl/>
          <w:lang w:bidi="fa-IR"/>
        </w:rPr>
      </w:pPr>
      <w:r w:rsidRPr="00F87DBD">
        <w:rPr>
          <w:rFonts w:cs="IRANSansXFaNum" w:hint="cs"/>
          <w:rtl/>
          <w:lang w:bidi="fa-IR"/>
        </w:rPr>
        <w:t>تعداد کل واژه ها :</w:t>
      </w:r>
      <w:r w:rsidR="00427985" w:rsidRPr="00F87DBD">
        <w:rPr>
          <w:rFonts w:cs="IRANSansXFaNum" w:hint="cs"/>
          <w:rtl/>
          <w:lang w:bidi="fa-IR"/>
        </w:rPr>
        <w:t>4870956</w:t>
      </w:r>
    </w:p>
    <w:p w14:paraId="7F7BA671" w14:textId="4B728929" w:rsidR="006F3462" w:rsidRPr="00F87DBD" w:rsidRDefault="006F3462" w:rsidP="006F3462">
      <w:pPr>
        <w:rPr>
          <w:rFonts w:cs="IRANSansXFaNum"/>
          <w:rtl/>
          <w:lang w:bidi="fa-IR"/>
        </w:rPr>
      </w:pPr>
      <w:r w:rsidRPr="00F87DBD">
        <w:rPr>
          <w:rFonts w:cs="IRANSansXFaNum" w:hint="cs"/>
          <w:rtl/>
          <w:lang w:bidi="fa-IR"/>
        </w:rPr>
        <w:t xml:space="preserve">تعداد </w:t>
      </w:r>
      <w:proofErr w:type="spellStart"/>
      <w:r w:rsidRPr="00F87DBD">
        <w:rPr>
          <w:rFonts w:cs="IRANSansXFaNum" w:hint="cs"/>
          <w:rtl/>
          <w:lang w:bidi="fa-IR"/>
        </w:rPr>
        <w:t>توکن</w:t>
      </w:r>
      <w:proofErr w:type="spellEnd"/>
      <w:r w:rsidRPr="00F87DBD">
        <w:rPr>
          <w:rFonts w:cs="IRANSansXFaNum" w:hint="cs"/>
          <w:rtl/>
          <w:lang w:bidi="fa-IR"/>
        </w:rPr>
        <w:t xml:space="preserve"> ها : </w:t>
      </w:r>
      <w:r w:rsidR="000B7B7C" w:rsidRPr="00F87DBD">
        <w:rPr>
          <w:rFonts w:cs="IRANSansXFaNum" w:hint="cs"/>
          <w:rtl/>
          <w:lang w:bidi="fa-IR"/>
        </w:rPr>
        <w:t>72868</w:t>
      </w:r>
    </w:p>
    <w:p w14:paraId="0404D485" w14:textId="1BD59060" w:rsidR="000B044A" w:rsidRPr="00F87DBD" w:rsidRDefault="000B044A" w:rsidP="006F3462">
      <w:pPr>
        <w:rPr>
          <w:rFonts w:cs="IRANSansXFaNum"/>
          <w:rtl/>
          <w:lang w:bidi="fa-IR"/>
        </w:rPr>
      </w:pPr>
      <w:r w:rsidRPr="00F87DBD">
        <w:rPr>
          <w:rFonts w:cs="IRANSansXFaNum"/>
          <w:rtl/>
          <w:lang w:bidi="fa-IR"/>
        </w:rPr>
        <w:lastRenderedPageBreak/>
        <w:drawing>
          <wp:inline distT="0" distB="0" distL="0" distR="0" wp14:anchorId="6B1071F6" wp14:editId="70F0E852">
            <wp:extent cx="4663844" cy="2621507"/>
            <wp:effectExtent l="0" t="0" r="3810" b="762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663844" cy="26215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6AB8BB" w14:textId="46088363" w:rsidR="006F3462" w:rsidRPr="00F87DBD" w:rsidRDefault="000B7B7C" w:rsidP="00182449">
      <w:pPr>
        <w:rPr>
          <w:rFonts w:cs="IRANSansXFaNum" w:hint="cs"/>
          <w:rtl/>
          <w:lang w:bidi="fa-IR"/>
        </w:rPr>
      </w:pPr>
      <w:r w:rsidRPr="00F87DBD">
        <w:rPr>
          <w:rFonts w:cs="IRANSansXFaNum" w:hint="cs"/>
          <w:rtl/>
          <w:lang w:bidi="fa-IR"/>
        </w:rPr>
        <w:t xml:space="preserve">در هر دو حالت میبینیم که مقدار تخمین زده شده فاصله زیاد دارد و این به این دلیل است که کتاب خانه های ریشه یابی ما به درستی عمل </w:t>
      </w:r>
      <w:proofErr w:type="spellStart"/>
      <w:r w:rsidRPr="00F87DBD">
        <w:rPr>
          <w:rFonts w:cs="IRANSansXFaNum" w:hint="cs"/>
          <w:rtl/>
          <w:lang w:bidi="fa-IR"/>
        </w:rPr>
        <w:t>نمی</w:t>
      </w:r>
      <w:proofErr w:type="spellEnd"/>
      <w:r w:rsidRPr="00F87DBD">
        <w:rPr>
          <w:rFonts w:cs="IRANSansXFaNum" w:hint="cs"/>
          <w:rtl/>
          <w:lang w:bidi="fa-IR"/>
        </w:rPr>
        <w:t xml:space="preserve"> کنند و از در کل از قانون </w:t>
      </w:r>
      <w:r w:rsidRPr="00F87DBD">
        <w:rPr>
          <w:rFonts w:cs="IRANSansXFaNum"/>
          <w:lang w:bidi="fa-IR"/>
        </w:rPr>
        <w:t>heaps</w:t>
      </w:r>
      <w:r w:rsidRPr="00F87DBD">
        <w:rPr>
          <w:rFonts w:cs="IRANSansXFaNum" w:hint="cs"/>
          <w:rtl/>
          <w:lang w:bidi="fa-IR"/>
        </w:rPr>
        <w:t xml:space="preserve"> تبعیت </w:t>
      </w:r>
      <w:proofErr w:type="spellStart"/>
      <w:r w:rsidRPr="00F87DBD">
        <w:rPr>
          <w:rFonts w:cs="IRANSansXFaNum" w:hint="cs"/>
          <w:rtl/>
          <w:lang w:bidi="fa-IR"/>
        </w:rPr>
        <w:t>نمی</w:t>
      </w:r>
      <w:proofErr w:type="spellEnd"/>
      <w:r w:rsidRPr="00F87DBD">
        <w:rPr>
          <w:rFonts w:cs="IRANSansXFaNum" w:hint="cs"/>
          <w:rtl/>
          <w:lang w:bidi="fa-IR"/>
        </w:rPr>
        <w:t xml:space="preserve"> شود.</w:t>
      </w:r>
    </w:p>
    <w:p w14:paraId="2BF67EE1" w14:textId="77777777" w:rsidR="00182449" w:rsidRPr="00F87DBD" w:rsidRDefault="00182449" w:rsidP="00F474CF">
      <w:pPr>
        <w:rPr>
          <w:rFonts w:cs="IRANSansXFaNum"/>
          <w:rtl/>
          <w:lang w:bidi="fa-IR"/>
        </w:rPr>
      </w:pPr>
    </w:p>
    <w:p w14:paraId="520892E8" w14:textId="398A8E85" w:rsidR="004B4FF4" w:rsidRPr="00F87DBD" w:rsidRDefault="004B4FF4" w:rsidP="00917BD8">
      <w:pPr>
        <w:tabs>
          <w:tab w:val="left" w:pos="2754"/>
        </w:tabs>
        <w:rPr>
          <w:rFonts w:cs="IRANSansXFaNum"/>
          <w:rtl/>
          <w:lang w:bidi="fa-IR"/>
        </w:rPr>
      </w:pPr>
      <w:r w:rsidRPr="00F87DBD">
        <w:rPr>
          <w:rFonts w:cs="IRANSansXFaNum"/>
          <w:rtl/>
          <w:lang w:bidi="fa-IR"/>
        </w:rPr>
        <w:drawing>
          <wp:inline distT="0" distB="0" distL="0" distR="0" wp14:anchorId="0821D296" wp14:editId="35F600D4">
            <wp:extent cx="6000750" cy="492125"/>
            <wp:effectExtent l="0" t="0" r="0" b="317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6000750" cy="49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8A656D" w14:textId="3F61C9A9" w:rsidR="004B4FF4" w:rsidRPr="00F87DBD" w:rsidRDefault="004B4FF4" w:rsidP="004B4FF4">
      <w:pPr>
        <w:rPr>
          <w:rFonts w:cs="IRANSansXFaNum"/>
          <w:rtl/>
          <w:lang w:bidi="fa-IR"/>
        </w:rPr>
      </w:pPr>
    </w:p>
    <w:p w14:paraId="6679F551" w14:textId="1061A3F9" w:rsidR="004B4FF4" w:rsidRPr="00F87DBD" w:rsidRDefault="004B4FF4" w:rsidP="004B4FF4">
      <w:pPr>
        <w:rPr>
          <w:rFonts w:cs="IRANSansXFaNum"/>
          <w:rtl/>
          <w:lang w:bidi="fa-IR"/>
        </w:rPr>
      </w:pPr>
      <w:r w:rsidRPr="00F87DBD">
        <w:rPr>
          <w:rFonts w:cs="IRANSansXFaNum" w:hint="cs"/>
          <w:rtl/>
          <w:lang w:bidi="fa-IR"/>
        </w:rPr>
        <w:t xml:space="preserve">برای مثال : </w:t>
      </w:r>
      <w:r w:rsidRPr="00F87DBD">
        <w:rPr>
          <w:rFonts w:cs="IRANSansXFaNum"/>
          <w:rtl/>
          <w:lang w:bidi="fa-IR"/>
        </w:rPr>
        <w:drawing>
          <wp:inline distT="0" distB="0" distL="0" distR="0" wp14:anchorId="50E1AD70" wp14:editId="7CC77587">
            <wp:extent cx="464860" cy="266723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64860" cy="2667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87DBD">
        <w:rPr>
          <w:rFonts w:cs="IRANSansXFaNum" w:hint="cs"/>
          <w:rtl/>
          <w:lang w:bidi="fa-IR"/>
        </w:rPr>
        <w:t xml:space="preserve"> که در اینجا این کلمه به طور کامل از دست می رود.</w:t>
      </w:r>
    </w:p>
    <w:p w14:paraId="0CDC3DB5" w14:textId="03B95700" w:rsidR="004B4FF4" w:rsidRPr="00F87DBD" w:rsidRDefault="004B4FF4" w:rsidP="004B4FF4">
      <w:pPr>
        <w:rPr>
          <w:rFonts w:cs="IRANSansXFaNum"/>
          <w:rtl/>
          <w:lang w:bidi="fa-IR"/>
        </w:rPr>
      </w:pPr>
      <w:r w:rsidRPr="00F87DBD">
        <w:rPr>
          <w:rFonts w:cs="IRANSansXFaNum"/>
          <w:rtl/>
          <w:lang w:bidi="fa-IR"/>
        </w:rPr>
        <w:drawing>
          <wp:inline distT="0" distB="0" distL="0" distR="0" wp14:anchorId="48DCA2F5" wp14:editId="5364617A">
            <wp:extent cx="533446" cy="327688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33446" cy="327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87DBD">
        <w:rPr>
          <w:rFonts w:cs="IRANSansXFaNum" w:hint="cs"/>
          <w:rtl/>
          <w:lang w:bidi="fa-IR"/>
        </w:rPr>
        <w:t xml:space="preserve"> و یا کلا دو واژه با معنا های متفاوت به دست می آید.</w:t>
      </w:r>
    </w:p>
    <w:p w14:paraId="784B50DF" w14:textId="76736C54" w:rsidR="004B4FF4" w:rsidRPr="00F87DBD" w:rsidRDefault="004B4FF4" w:rsidP="004B4FF4">
      <w:pPr>
        <w:rPr>
          <w:rFonts w:cs="IRANSansXFaNum"/>
          <w:noProof/>
          <w:rtl/>
        </w:rPr>
      </w:pPr>
      <w:r w:rsidRPr="00F87DBD">
        <w:rPr>
          <w:rFonts w:cs="IRANSansXFaNum" w:hint="cs"/>
          <w:rtl/>
          <w:lang w:bidi="fa-IR"/>
        </w:rPr>
        <w:t xml:space="preserve">یا واژه های </w:t>
      </w:r>
      <w:proofErr w:type="spellStart"/>
      <w:r w:rsidRPr="00F87DBD">
        <w:rPr>
          <w:rFonts w:cs="IRANSansXFaNum" w:hint="cs"/>
          <w:rtl/>
          <w:lang w:bidi="fa-IR"/>
        </w:rPr>
        <w:t>انگیلیسی</w:t>
      </w:r>
      <w:proofErr w:type="spellEnd"/>
      <w:r w:rsidRPr="00F87DBD">
        <w:rPr>
          <w:rFonts w:cs="IRANSansXFaNum" w:hint="cs"/>
          <w:rtl/>
          <w:lang w:bidi="fa-IR"/>
        </w:rPr>
        <w:t xml:space="preserve"> که نوشتار فارسی دارند مانند :</w:t>
      </w:r>
      <w:r w:rsidR="002F16F7" w:rsidRPr="00F87DBD">
        <w:rPr>
          <w:rFonts w:cs="IRANSansXFaNum"/>
          <w:noProof/>
        </w:rPr>
        <w:t xml:space="preserve"> </w:t>
      </w:r>
      <w:r w:rsidR="002F16F7" w:rsidRPr="00F87DBD">
        <w:rPr>
          <w:rFonts w:cs="IRANSansXFaNum"/>
          <w:rtl/>
          <w:lang w:bidi="fa-IR"/>
        </w:rPr>
        <w:drawing>
          <wp:inline distT="0" distB="0" distL="0" distR="0" wp14:anchorId="07A761E8" wp14:editId="3B63BA87">
            <wp:extent cx="243861" cy="289585"/>
            <wp:effectExtent l="0" t="0" r="381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43861" cy="289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F16F7" w:rsidRPr="00F87DBD">
        <w:rPr>
          <w:rFonts w:cs="IRANSansXFaNum" w:hint="cs"/>
          <w:noProof/>
          <w:rtl/>
        </w:rPr>
        <w:t xml:space="preserve"> یا </w:t>
      </w:r>
      <w:r w:rsidR="002F16F7" w:rsidRPr="00F87DBD">
        <w:rPr>
          <w:rFonts w:cs="IRANSansXFaNum"/>
          <w:noProof/>
          <w:rtl/>
        </w:rPr>
        <w:drawing>
          <wp:inline distT="0" distB="0" distL="0" distR="0" wp14:anchorId="12408E62" wp14:editId="51A307EA">
            <wp:extent cx="571550" cy="373412"/>
            <wp:effectExtent l="0" t="0" r="0" b="762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71550" cy="3734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0FC7EE" w14:textId="769D63C9" w:rsidR="002F16F7" w:rsidRPr="00F87DBD" w:rsidRDefault="002F16F7" w:rsidP="004B4FF4">
      <w:pPr>
        <w:rPr>
          <w:rFonts w:cs="IRANSansXFaNum"/>
          <w:noProof/>
          <w:rtl/>
        </w:rPr>
      </w:pPr>
      <w:r w:rsidRPr="00F87DBD">
        <w:rPr>
          <w:rFonts w:cs="IRANSansXFaNum" w:hint="cs"/>
          <w:noProof/>
          <w:rtl/>
        </w:rPr>
        <w:t>تمامی این واژه ها از دست می روند.</w:t>
      </w:r>
    </w:p>
    <w:p w14:paraId="0F0A158D" w14:textId="56D2F185" w:rsidR="002F16F7" w:rsidRPr="00F87DBD" w:rsidRDefault="002F16F7" w:rsidP="004B4FF4">
      <w:pPr>
        <w:rPr>
          <w:rFonts w:cs="IRANSansXFaNum"/>
          <w:rtl/>
          <w:lang w:bidi="fa-IR"/>
        </w:rPr>
      </w:pPr>
      <w:r w:rsidRPr="00F87DBD">
        <w:rPr>
          <w:rFonts w:cs="IRANSansXFaNum"/>
          <w:rtl/>
          <w:lang w:bidi="fa-IR"/>
        </w:rPr>
        <w:drawing>
          <wp:inline distT="0" distB="0" distL="0" distR="0" wp14:anchorId="44BBF207" wp14:editId="7940D27A">
            <wp:extent cx="495343" cy="281964"/>
            <wp:effectExtent l="0" t="0" r="0" b="381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95343" cy="2819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87DBD">
        <w:rPr>
          <w:rFonts w:cs="IRANSansXFaNum" w:hint="cs"/>
          <w:rtl/>
          <w:lang w:bidi="fa-IR"/>
        </w:rPr>
        <w:t xml:space="preserve"> که پس از استفاده از ریشه یابی از بین می روند.</w:t>
      </w:r>
    </w:p>
    <w:p w14:paraId="75884E79" w14:textId="3BBA2341" w:rsidR="002F16F7" w:rsidRDefault="002F16F7" w:rsidP="004B4FF4">
      <w:pPr>
        <w:rPr>
          <w:rtl/>
          <w:lang w:bidi="fa-IR"/>
        </w:rPr>
      </w:pPr>
      <w:r>
        <w:rPr>
          <w:rFonts w:hint="cs"/>
          <w:rtl/>
          <w:lang w:bidi="fa-IR"/>
        </w:rPr>
        <w:t>یا کلماتی که دارای تر یا ترین هستند اما صفت برتری ندارند مانند کبوتر که تر آن حذف می شود اما این غلط است.</w:t>
      </w:r>
    </w:p>
    <w:p w14:paraId="73E780CA" w14:textId="63D6189A" w:rsidR="00D67E9F" w:rsidRPr="00F87DBD" w:rsidRDefault="00D67E9F" w:rsidP="00F87DBD">
      <w:pPr>
        <w:rPr>
          <w:rtl/>
          <w:lang w:bidi="fa-IR"/>
        </w:rPr>
      </w:pPr>
      <w:r w:rsidRPr="00D67E9F">
        <w:rPr>
          <w:rtl/>
          <w:lang w:bidi="fa-IR"/>
        </w:rPr>
        <w:drawing>
          <wp:inline distT="0" distB="0" distL="0" distR="0" wp14:anchorId="41694F27" wp14:editId="66CBF9F6">
            <wp:extent cx="6000750" cy="1002665"/>
            <wp:effectExtent l="0" t="0" r="0" b="698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6000750" cy="1002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9D303C" w14:textId="19D60EA4" w:rsidR="00502599" w:rsidRPr="00F87DBD" w:rsidRDefault="00143DDA" w:rsidP="00F87DBD">
      <w:pPr>
        <w:jc w:val="left"/>
        <w:rPr>
          <w:rFonts w:cs="IRANSansX"/>
          <w:rtl/>
          <w:lang w:bidi="fa-IR"/>
        </w:rPr>
      </w:pPr>
      <w:r w:rsidRPr="00F87DBD">
        <w:rPr>
          <w:rFonts w:cs="IRANSansX" w:hint="cs"/>
          <w:rtl/>
          <w:lang w:bidi="fa-IR"/>
        </w:rPr>
        <w:lastRenderedPageBreak/>
        <w:t>پاسخ اول :</w:t>
      </w:r>
    </w:p>
    <w:p w14:paraId="43FC62C0" w14:textId="6A6A2BE9" w:rsidR="00F87DBD" w:rsidRPr="00F87DBD" w:rsidRDefault="00F87DBD" w:rsidP="00F87DBD">
      <w:pPr>
        <w:jc w:val="left"/>
        <w:rPr>
          <w:rFonts w:cs="IRANSansX"/>
          <w:rtl/>
          <w:lang w:bidi="fa-IR"/>
        </w:rPr>
      </w:pPr>
      <w:r w:rsidRPr="00F87DBD">
        <w:rPr>
          <w:rFonts w:cs="IRANSansX" w:hint="cs"/>
          <w:rtl/>
          <w:lang w:bidi="fa-IR"/>
        </w:rPr>
        <w:t>پاسخ نا مرتبط</w:t>
      </w:r>
    </w:p>
    <w:p w14:paraId="182F5311" w14:textId="0D6481D9" w:rsidR="00143DDA" w:rsidRPr="00F87DBD" w:rsidRDefault="00143DDA" w:rsidP="00F87DBD">
      <w:pPr>
        <w:jc w:val="left"/>
        <w:rPr>
          <w:rFonts w:cs="IRANSansX"/>
          <w:rtl/>
          <w:lang w:bidi="fa-IR"/>
        </w:rPr>
      </w:pPr>
      <w:r w:rsidRPr="00F87DBD">
        <w:rPr>
          <w:rFonts w:cs="IRANSansX" w:hint="cs"/>
          <w:rtl/>
          <w:lang w:bidi="fa-IR"/>
        </w:rPr>
        <w:t>تیتر :</w:t>
      </w:r>
    </w:p>
    <w:p w14:paraId="0A71EE98" w14:textId="12C12843" w:rsidR="00143DDA" w:rsidRPr="00143DDA" w:rsidRDefault="00143DDA" w:rsidP="00F87DB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  <w:ind w:firstLine="0"/>
        <w:jc w:val="left"/>
        <w:textAlignment w:val="baseline"/>
        <w:rPr>
          <w:rFonts w:ascii="Courier New" w:eastAsia="Times New Roman" w:hAnsi="Courier New" w:cs="IRANSansX"/>
          <w:color w:val="000000"/>
          <w:sz w:val="21"/>
          <w:szCs w:val="21"/>
        </w:rPr>
      </w:pPr>
      <w:r w:rsidRPr="00143DDA">
        <w:rPr>
          <w:rFonts w:ascii="Courier New" w:eastAsia="Times New Roman" w:hAnsi="Courier New" w:cs="IRANSansX"/>
          <w:color w:val="000000"/>
          <w:sz w:val="21"/>
          <w:szCs w:val="21"/>
          <w:rtl/>
        </w:rPr>
        <w:t>بحران اوکراین، مصداق ماهیت مافیایی آمریکاست</w:t>
      </w:r>
    </w:p>
    <w:p w14:paraId="26984E73" w14:textId="76B4B3D9" w:rsidR="00143DDA" w:rsidRPr="00F87DBD" w:rsidRDefault="00143DDA" w:rsidP="00F87DBD">
      <w:pPr>
        <w:pStyle w:val="HTMLPreformatted"/>
        <w:shd w:val="clear" w:color="auto" w:fill="FFFFFF"/>
        <w:wordWrap w:val="0"/>
        <w:bidi/>
        <w:textAlignment w:val="baseline"/>
        <w:rPr>
          <w:rFonts w:cs="IRANSansX"/>
          <w:color w:val="000000"/>
          <w:sz w:val="21"/>
          <w:szCs w:val="21"/>
          <w:rtl/>
        </w:rPr>
      </w:pPr>
      <w:r w:rsidRPr="00F87DBD">
        <w:rPr>
          <w:rFonts w:cs="IRANSansX" w:hint="cs"/>
          <w:rtl/>
          <w:lang w:bidi="fa-IR"/>
        </w:rPr>
        <w:t>لینک :</w:t>
      </w:r>
      <w:r w:rsidRPr="00F87DBD">
        <w:rPr>
          <w:rFonts w:cs="IRANSansX"/>
          <w:color w:val="000000"/>
          <w:sz w:val="21"/>
          <w:szCs w:val="21"/>
        </w:rPr>
        <w:t xml:space="preserve"> </w:t>
      </w:r>
      <w:hyperlink r:id="rId40" w:tgtFrame="_blank" w:history="1">
        <w:r w:rsidRPr="00F87DBD">
          <w:rPr>
            <w:rStyle w:val="Hyperlink"/>
            <w:rFonts w:cs="IRANSansX"/>
            <w:color w:val="296EAA"/>
            <w:sz w:val="21"/>
            <w:szCs w:val="21"/>
          </w:rPr>
          <w:t>https://www.farsnews.ir/news/14001214001141/</w:t>
        </w:r>
        <w:r w:rsidRPr="00F87DBD">
          <w:rPr>
            <w:rStyle w:val="Hyperlink"/>
            <w:rFonts w:cs="IRANSansX"/>
            <w:color w:val="296EAA"/>
            <w:sz w:val="21"/>
            <w:szCs w:val="21"/>
            <w:rtl/>
          </w:rPr>
          <w:t>بحران-اوکراین-مصداق-ماهیت-مافیایی-آمریکاست</w:t>
        </w:r>
      </w:hyperlink>
    </w:p>
    <w:p w14:paraId="2D55B371" w14:textId="625D9B43" w:rsidR="00143DDA" w:rsidRPr="00F87DBD" w:rsidRDefault="00143DDA" w:rsidP="00F87DBD">
      <w:pPr>
        <w:jc w:val="left"/>
        <w:rPr>
          <w:rFonts w:cs="IRANSansX"/>
          <w:rtl/>
          <w:lang w:bidi="fa-IR"/>
        </w:rPr>
      </w:pPr>
      <w:r w:rsidRPr="00F87DBD">
        <w:rPr>
          <w:rFonts w:cs="IRANSansX"/>
          <w:rtl/>
          <w:lang w:bidi="fa-IR"/>
        </w:rPr>
        <w:drawing>
          <wp:inline distT="0" distB="0" distL="0" distR="0" wp14:anchorId="14D288FC" wp14:editId="6E58DE86">
            <wp:extent cx="6000750" cy="2809875"/>
            <wp:effectExtent l="0" t="0" r="0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6000750" cy="2809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1A386D" w14:textId="22448323" w:rsidR="00143DDA" w:rsidRPr="00F87DBD" w:rsidRDefault="00143DDA" w:rsidP="00F87DBD">
      <w:pPr>
        <w:jc w:val="left"/>
        <w:rPr>
          <w:rFonts w:cs="IRANSansX"/>
          <w:rtl/>
          <w:lang w:bidi="fa-IR"/>
        </w:rPr>
      </w:pPr>
      <w:r w:rsidRPr="00F87DBD">
        <w:rPr>
          <w:rFonts w:cs="IRANSansX" w:hint="cs"/>
          <w:rtl/>
          <w:lang w:bidi="fa-IR"/>
        </w:rPr>
        <w:t>پاسخ 2 :</w:t>
      </w:r>
    </w:p>
    <w:p w14:paraId="39679122" w14:textId="67ACFC07" w:rsidR="00F87DBD" w:rsidRPr="00F87DBD" w:rsidRDefault="00F87DBD" w:rsidP="00F87DBD">
      <w:pPr>
        <w:jc w:val="left"/>
        <w:rPr>
          <w:rFonts w:cs="IRANSansX"/>
          <w:rtl/>
          <w:lang w:bidi="fa-IR"/>
        </w:rPr>
      </w:pPr>
      <w:r w:rsidRPr="00F87DBD">
        <w:rPr>
          <w:rFonts w:cs="IRANSansX" w:hint="cs"/>
          <w:rtl/>
          <w:lang w:bidi="fa-IR"/>
        </w:rPr>
        <w:t>پاسخ نا مرتبط</w:t>
      </w:r>
    </w:p>
    <w:p w14:paraId="1DC24592" w14:textId="7AD4B628" w:rsidR="00143DDA" w:rsidRPr="00F87DBD" w:rsidRDefault="00143DDA" w:rsidP="00F87DBD">
      <w:pPr>
        <w:jc w:val="left"/>
        <w:rPr>
          <w:rFonts w:cs="IRANSansX"/>
          <w:rtl/>
          <w:lang w:bidi="fa-IR"/>
        </w:rPr>
      </w:pPr>
      <w:r w:rsidRPr="00F87DBD">
        <w:rPr>
          <w:rFonts w:cs="IRANSansX" w:hint="cs"/>
          <w:rtl/>
          <w:lang w:bidi="fa-IR"/>
        </w:rPr>
        <w:t>تیتر :</w:t>
      </w:r>
    </w:p>
    <w:p w14:paraId="4D5D2161" w14:textId="238284BD" w:rsidR="00143DDA" w:rsidRDefault="00143DDA" w:rsidP="00F87DBD">
      <w:pPr>
        <w:pStyle w:val="HTMLPreformatted"/>
        <w:shd w:val="clear" w:color="auto" w:fill="FFFFFF"/>
        <w:wordWrap w:val="0"/>
        <w:bidi/>
        <w:textAlignment w:val="baseline"/>
        <w:rPr>
          <w:rFonts w:cs="IRANSansX"/>
          <w:color w:val="000000"/>
          <w:sz w:val="21"/>
          <w:szCs w:val="21"/>
          <w:rtl/>
        </w:rPr>
      </w:pPr>
      <w:r w:rsidRPr="00F87DBD">
        <w:rPr>
          <w:rFonts w:cs="IRANSansX"/>
          <w:color w:val="000000"/>
          <w:sz w:val="21"/>
          <w:szCs w:val="21"/>
          <w:rtl/>
        </w:rPr>
        <w:t>میزگرد «تلاطم در اوکراین»| ائتلاف اقتصادی حول محور دلار فرو می‌پاشد</w:t>
      </w:r>
    </w:p>
    <w:p w14:paraId="612AF93C" w14:textId="48A863F0" w:rsidR="00F87DBD" w:rsidRDefault="00F87DBD" w:rsidP="00F87DBD">
      <w:pPr>
        <w:pStyle w:val="HTMLPreformatted"/>
        <w:shd w:val="clear" w:color="auto" w:fill="FFFFFF"/>
        <w:wordWrap w:val="0"/>
        <w:bidi/>
        <w:textAlignment w:val="baseline"/>
        <w:rPr>
          <w:rFonts w:cs="IRANSansX"/>
          <w:color w:val="000000"/>
          <w:sz w:val="21"/>
          <w:szCs w:val="21"/>
          <w:rtl/>
        </w:rPr>
      </w:pPr>
    </w:p>
    <w:p w14:paraId="7F0ED2AA" w14:textId="77777777" w:rsidR="00F87DBD" w:rsidRPr="00F87DBD" w:rsidRDefault="00F87DBD" w:rsidP="00F87DBD">
      <w:pPr>
        <w:pStyle w:val="HTMLPreformatted"/>
        <w:shd w:val="clear" w:color="auto" w:fill="FFFFFF"/>
        <w:wordWrap w:val="0"/>
        <w:bidi/>
        <w:textAlignment w:val="baseline"/>
        <w:rPr>
          <w:rFonts w:cs="IRANSansX"/>
          <w:color w:val="000000"/>
          <w:sz w:val="21"/>
          <w:szCs w:val="21"/>
          <w:rtl/>
        </w:rPr>
      </w:pPr>
    </w:p>
    <w:p w14:paraId="4E26B2DE" w14:textId="63E06E31" w:rsidR="00143DDA" w:rsidRPr="00F87DBD" w:rsidRDefault="00143DDA" w:rsidP="00F87DBD">
      <w:pPr>
        <w:jc w:val="left"/>
        <w:rPr>
          <w:rFonts w:cs="IRANSansX"/>
          <w:rtl/>
          <w:lang w:bidi="fa-IR"/>
        </w:rPr>
      </w:pPr>
      <w:r w:rsidRPr="00F87DBD">
        <w:rPr>
          <w:rFonts w:cs="IRANSansX" w:hint="cs"/>
          <w:rtl/>
          <w:lang w:bidi="fa-IR"/>
        </w:rPr>
        <w:t xml:space="preserve">لینک : </w:t>
      </w:r>
    </w:p>
    <w:p w14:paraId="23FC5FF0" w14:textId="77777777" w:rsidR="00174CA4" w:rsidRPr="00F87DBD" w:rsidRDefault="00174CA4" w:rsidP="00F87DBD">
      <w:pPr>
        <w:pStyle w:val="HTMLPreformatted"/>
        <w:shd w:val="clear" w:color="auto" w:fill="FFFFFF"/>
        <w:wordWrap w:val="0"/>
        <w:bidi/>
        <w:textAlignment w:val="baseline"/>
        <w:rPr>
          <w:rFonts w:cs="IRANSansX"/>
          <w:color w:val="000000"/>
          <w:sz w:val="21"/>
          <w:szCs w:val="21"/>
        </w:rPr>
      </w:pPr>
      <w:hyperlink r:id="rId42" w:tgtFrame="_blank" w:history="1">
        <w:r w:rsidRPr="00F87DBD">
          <w:rPr>
            <w:rStyle w:val="Hyperlink"/>
            <w:rFonts w:cs="IRANSansX"/>
            <w:color w:val="296EAA"/>
            <w:sz w:val="21"/>
            <w:szCs w:val="21"/>
          </w:rPr>
          <w:t>https://www.farsnews.ir/news/14001215000516/</w:t>
        </w:r>
        <w:r w:rsidRPr="00F87DBD">
          <w:rPr>
            <w:rStyle w:val="Hyperlink"/>
            <w:rFonts w:cs="IRANSansX"/>
            <w:color w:val="296EAA"/>
            <w:sz w:val="21"/>
            <w:szCs w:val="21"/>
            <w:rtl/>
          </w:rPr>
          <w:t>میزگرد-تلاطم-در-اوکراین|-ائتلاف-اقتصادی-حول-محور-دلار-فرو-می‌پاشد</w:t>
        </w:r>
      </w:hyperlink>
    </w:p>
    <w:p w14:paraId="33F04324" w14:textId="5437DEC2" w:rsidR="00174CA4" w:rsidRPr="00F87DBD" w:rsidRDefault="00174CA4" w:rsidP="00F87DBD">
      <w:pPr>
        <w:jc w:val="left"/>
        <w:rPr>
          <w:rFonts w:cs="IRANSansX"/>
          <w:rtl/>
          <w:lang w:bidi="fa-IR"/>
        </w:rPr>
      </w:pPr>
    </w:p>
    <w:p w14:paraId="7E6994DC" w14:textId="4A601FCB" w:rsidR="00174CA4" w:rsidRPr="00F87DBD" w:rsidRDefault="00174CA4" w:rsidP="00F87DBD">
      <w:pPr>
        <w:jc w:val="left"/>
        <w:rPr>
          <w:rFonts w:cs="IRANSansX"/>
          <w:rtl/>
          <w:lang w:bidi="fa-IR"/>
        </w:rPr>
      </w:pPr>
      <w:r w:rsidRPr="00F87DBD">
        <w:rPr>
          <w:rFonts w:cs="IRANSansX"/>
          <w:rtl/>
          <w:lang w:bidi="fa-IR"/>
        </w:rPr>
        <w:lastRenderedPageBreak/>
        <w:drawing>
          <wp:inline distT="0" distB="0" distL="0" distR="0" wp14:anchorId="438C0A62" wp14:editId="5A5357E7">
            <wp:extent cx="6000750" cy="3250565"/>
            <wp:effectExtent l="0" t="0" r="0" b="698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6000750" cy="3250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B097A5" w14:textId="1F40BC77" w:rsidR="00174CA4" w:rsidRPr="00F87DBD" w:rsidRDefault="00174CA4" w:rsidP="00F87DBD">
      <w:pPr>
        <w:jc w:val="left"/>
        <w:rPr>
          <w:rFonts w:cs="IRANSansX"/>
          <w:rtl/>
          <w:lang w:bidi="fa-IR"/>
        </w:rPr>
      </w:pPr>
      <w:r w:rsidRPr="00F87DBD">
        <w:rPr>
          <w:rFonts w:cs="IRANSansX" w:hint="cs"/>
          <w:rtl/>
          <w:lang w:bidi="fa-IR"/>
        </w:rPr>
        <w:t>که در این متن ایران به تعداد 31 عدد و تحریم نیز موجود است.</w:t>
      </w:r>
    </w:p>
    <w:p w14:paraId="118ADD8D" w14:textId="7D3F7300" w:rsidR="00174CA4" w:rsidRPr="00F87DBD" w:rsidRDefault="00174CA4" w:rsidP="00F87DBD">
      <w:pPr>
        <w:jc w:val="left"/>
        <w:rPr>
          <w:rFonts w:cs="IRANSansX"/>
          <w:rtl/>
          <w:lang w:bidi="fa-IR"/>
        </w:rPr>
      </w:pPr>
      <w:r w:rsidRPr="00F87DBD">
        <w:rPr>
          <w:rFonts w:cs="IRANSansX" w:hint="cs"/>
          <w:rtl/>
          <w:lang w:bidi="fa-IR"/>
        </w:rPr>
        <w:t>پاسخ 3 :</w:t>
      </w:r>
    </w:p>
    <w:p w14:paraId="062BB85F" w14:textId="5ED2BFA0" w:rsidR="00F87DBD" w:rsidRPr="00F87DBD" w:rsidRDefault="00F87DBD" w:rsidP="00F87DBD">
      <w:pPr>
        <w:jc w:val="left"/>
        <w:rPr>
          <w:rFonts w:cs="IRANSansX"/>
          <w:rtl/>
          <w:lang w:bidi="fa-IR"/>
        </w:rPr>
      </w:pPr>
      <w:r w:rsidRPr="00F87DBD">
        <w:rPr>
          <w:rFonts w:cs="IRANSansX" w:hint="cs"/>
          <w:rtl/>
          <w:lang w:bidi="fa-IR"/>
        </w:rPr>
        <w:t>پاسخ مرتبط</w:t>
      </w:r>
    </w:p>
    <w:p w14:paraId="5F05AD2B" w14:textId="7D565142" w:rsidR="00174CA4" w:rsidRDefault="00174CA4" w:rsidP="00F87DBD">
      <w:pPr>
        <w:pStyle w:val="HTMLPreformatted"/>
        <w:shd w:val="clear" w:color="auto" w:fill="FFFFFF"/>
        <w:wordWrap w:val="0"/>
        <w:bidi/>
        <w:textAlignment w:val="baseline"/>
        <w:rPr>
          <w:rFonts w:cs="IRANSansX"/>
          <w:color w:val="000000"/>
          <w:sz w:val="21"/>
          <w:szCs w:val="21"/>
          <w:rtl/>
        </w:rPr>
      </w:pPr>
      <w:r w:rsidRPr="00F87DBD">
        <w:rPr>
          <w:rFonts w:cs="IRANSansX"/>
          <w:color w:val="000000"/>
          <w:sz w:val="21"/>
          <w:szCs w:val="21"/>
          <w:rtl/>
        </w:rPr>
        <w:t>اهرم‌سازی از افغانستان در برجام/ نقطه عزیمت آمریکا در مذاکرات جامع با ایران چیست؟</w:t>
      </w:r>
    </w:p>
    <w:p w14:paraId="737842F1" w14:textId="77777777" w:rsidR="00F87DBD" w:rsidRPr="00F87DBD" w:rsidRDefault="00F87DBD" w:rsidP="00F87DBD">
      <w:pPr>
        <w:pStyle w:val="HTMLPreformatted"/>
        <w:shd w:val="clear" w:color="auto" w:fill="FFFFFF"/>
        <w:wordWrap w:val="0"/>
        <w:bidi/>
        <w:textAlignment w:val="baseline"/>
        <w:rPr>
          <w:rFonts w:cs="IRANSansX"/>
          <w:color w:val="000000"/>
          <w:sz w:val="21"/>
          <w:szCs w:val="21"/>
          <w:rtl/>
        </w:rPr>
      </w:pPr>
    </w:p>
    <w:p w14:paraId="20B1516D" w14:textId="77777777" w:rsidR="00174CA4" w:rsidRPr="00F87DBD" w:rsidRDefault="00174CA4" w:rsidP="00F87DBD">
      <w:pPr>
        <w:pStyle w:val="HTMLPreformatted"/>
        <w:shd w:val="clear" w:color="auto" w:fill="FFFFFF"/>
        <w:wordWrap w:val="0"/>
        <w:bidi/>
        <w:textAlignment w:val="baseline"/>
        <w:rPr>
          <w:rFonts w:cs="IRANSansX"/>
          <w:color w:val="000000"/>
          <w:sz w:val="21"/>
          <w:szCs w:val="21"/>
        </w:rPr>
      </w:pPr>
      <w:hyperlink r:id="rId44" w:tgtFrame="_blank" w:history="1">
        <w:r w:rsidRPr="00F87DBD">
          <w:rPr>
            <w:rStyle w:val="Hyperlink"/>
            <w:rFonts w:cs="IRANSansX"/>
            <w:color w:val="296EAA"/>
            <w:sz w:val="21"/>
            <w:szCs w:val="21"/>
          </w:rPr>
          <w:t>https://www.farsnews.ir/news/14000803000676/</w:t>
        </w:r>
        <w:r w:rsidRPr="00F87DBD">
          <w:rPr>
            <w:rStyle w:val="Hyperlink"/>
            <w:rFonts w:cs="IRANSansX"/>
            <w:color w:val="296EAA"/>
            <w:sz w:val="21"/>
            <w:szCs w:val="21"/>
            <w:rtl/>
          </w:rPr>
          <w:t>اهرم‌سازی-از-افغانستان-در-برجام-نقطه-عزیمت-آمریکا-در-مذاکرات-جامع-با</w:t>
        </w:r>
      </w:hyperlink>
    </w:p>
    <w:p w14:paraId="4D8D98EA" w14:textId="77777777" w:rsidR="00174CA4" w:rsidRPr="00F87DBD" w:rsidRDefault="00174CA4" w:rsidP="00F87DBD">
      <w:pPr>
        <w:pStyle w:val="HTMLPreformatted"/>
        <w:shd w:val="clear" w:color="auto" w:fill="FFFFFF"/>
        <w:wordWrap w:val="0"/>
        <w:bidi/>
        <w:textAlignment w:val="baseline"/>
        <w:rPr>
          <w:rFonts w:cs="IRANSansX"/>
          <w:color w:val="000000"/>
          <w:sz w:val="21"/>
          <w:szCs w:val="21"/>
        </w:rPr>
      </w:pPr>
      <w:r w:rsidRPr="00F87DBD">
        <w:rPr>
          <w:rFonts w:cs="IRANSansX"/>
          <w:color w:val="000000"/>
          <w:sz w:val="21"/>
          <w:szCs w:val="21"/>
        </w:rPr>
        <w:t>11864</w:t>
      </w:r>
    </w:p>
    <w:p w14:paraId="0E48E897" w14:textId="551646BD" w:rsidR="00174CA4" w:rsidRPr="00F87DBD" w:rsidRDefault="00174CA4" w:rsidP="00F87DBD">
      <w:pPr>
        <w:jc w:val="left"/>
        <w:rPr>
          <w:rFonts w:cs="IRANSansX"/>
          <w:rtl/>
          <w:lang w:bidi="fa-IR"/>
        </w:rPr>
      </w:pPr>
      <w:r w:rsidRPr="00F87DBD">
        <w:rPr>
          <w:rFonts w:cs="IRANSansX"/>
          <w:rtl/>
          <w:lang w:bidi="fa-IR"/>
        </w:rPr>
        <w:drawing>
          <wp:inline distT="0" distB="0" distL="0" distR="0" wp14:anchorId="5B7C26BD" wp14:editId="0F088656">
            <wp:extent cx="6000750" cy="1363980"/>
            <wp:effectExtent l="0" t="0" r="0" b="762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6000750" cy="1363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B7E3AE" w14:textId="64C9749B" w:rsidR="00174CA4" w:rsidRPr="00F87DBD" w:rsidRDefault="00174CA4" w:rsidP="00F87DBD">
      <w:pPr>
        <w:jc w:val="left"/>
        <w:rPr>
          <w:rFonts w:cs="IRANSansX"/>
          <w:rtl/>
          <w:lang w:bidi="fa-IR"/>
        </w:rPr>
      </w:pPr>
      <w:r w:rsidRPr="00F87DBD">
        <w:rPr>
          <w:rFonts w:cs="IRANSansX" w:hint="cs"/>
          <w:rtl/>
          <w:lang w:bidi="fa-IR"/>
        </w:rPr>
        <w:t>پاسخ 4 :</w:t>
      </w:r>
    </w:p>
    <w:p w14:paraId="1F8B5872" w14:textId="7764530B" w:rsidR="00F87DBD" w:rsidRPr="00F87DBD" w:rsidRDefault="00F87DBD" w:rsidP="00F87DBD">
      <w:pPr>
        <w:jc w:val="left"/>
        <w:rPr>
          <w:rFonts w:cs="IRANSansX"/>
          <w:rtl/>
          <w:lang w:bidi="fa-IR"/>
        </w:rPr>
      </w:pPr>
      <w:r w:rsidRPr="00F87DBD">
        <w:rPr>
          <w:rFonts w:cs="IRANSansX" w:hint="cs"/>
          <w:rtl/>
          <w:lang w:bidi="fa-IR"/>
        </w:rPr>
        <w:t>پاسخ نا مرتبط</w:t>
      </w:r>
    </w:p>
    <w:p w14:paraId="0181AA47" w14:textId="77777777" w:rsidR="00174CA4" w:rsidRPr="00F87DBD" w:rsidRDefault="00174CA4" w:rsidP="00F87DBD">
      <w:pPr>
        <w:pStyle w:val="HTMLPreformatted"/>
        <w:shd w:val="clear" w:color="auto" w:fill="FFFFFF"/>
        <w:wordWrap w:val="0"/>
        <w:bidi/>
        <w:textAlignment w:val="baseline"/>
        <w:rPr>
          <w:rFonts w:cs="IRANSansX"/>
          <w:color w:val="000000"/>
          <w:sz w:val="21"/>
          <w:szCs w:val="21"/>
        </w:rPr>
      </w:pPr>
      <w:r w:rsidRPr="00F87DBD">
        <w:rPr>
          <w:rFonts w:cs="IRANSansX"/>
          <w:color w:val="000000"/>
          <w:sz w:val="21"/>
          <w:szCs w:val="21"/>
          <w:rtl/>
        </w:rPr>
        <w:t>کارشناس مسائل بین الملل: جبهه مقاومت بعد از شهادت سردار سلیمانی قوی‌تر شد</w:t>
      </w:r>
    </w:p>
    <w:p w14:paraId="29237C80" w14:textId="77777777" w:rsidR="00174CA4" w:rsidRPr="00F87DBD" w:rsidRDefault="00174CA4" w:rsidP="00F87DBD">
      <w:pPr>
        <w:pStyle w:val="HTMLPreformatted"/>
        <w:shd w:val="clear" w:color="auto" w:fill="FFFFFF"/>
        <w:wordWrap w:val="0"/>
        <w:bidi/>
        <w:textAlignment w:val="baseline"/>
        <w:rPr>
          <w:rFonts w:cs="IRANSansX"/>
          <w:color w:val="000000"/>
          <w:sz w:val="21"/>
          <w:szCs w:val="21"/>
        </w:rPr>
      </w:pPr>
      <w:hyperlink r:id="rId46" w:tgtFrame="_blank" w:history="1">
        <w:r w:rsidRPr="00F87DBD">
          <w:rPr>
            <w:rStyle w:val="Hyperlink"/>
            <w:rFonts w:cs="IRANSansX"/>
            <w:color w:val="296EAA"/>
            <w:sz w:val="21"/>
            <w:szCs w:val="21"/>
          </w:rPr>
          <w:t>https://www.farsnews.ir/news/14001006000153/</w:t>
        </w:r>
        <w:r w:rsidRPr="00F87DBD">
          <w:rPr>
            <w:rStyle w:val="Hyperlink"/>
            <w:rFonts w:cs="IRANSansX"/>
            <w:color w:val="296EAA"/>
            <w:sz w:val="21"/>
            <w:szCs w:val="21"/>
            <w:rtl/>
          </w:rPr>
          <w:t>کارشناس-مسائل-بین-الملل-جبهه-مقاومت-بعد-از-شهادت-سردار-سلیمانی-قوی‌تر</w:t>
        </w:r>
      </w:hyperlink>
    </w:p>
    <w:p w14:paraId="5C73856E" w14:textId="485AE2EA" w:rsidR="00174CA4" w:rsidRPr="00F87DBD" w:rsidRDefault="00174CA4" w:rsidP="00F87DBD">
      <w:pPr>
        <w:jc w:val="left"/>
        <w:rPr>
          <w:rFonts w:cs="IRANSansX"/>
          <w:rtl/>
          <w:lang w:bidi="fa-IR"/>
        </w:rPr>
      </w:pPr>
    </w:p>
    <w:p w14:paraId="61C00CCA" w14:textId="522A7F82" w:rsidR="00174CA4" w:rsidRPr="00F87DBD" w:rsidRDefault="00174CA4" w:rsidP="00F87DBD">
      <w:pPr>
        <w:jc w:val="left"/>
        <w:rPr>
          <w:rFonts w:cs="IRANSansX"/>
          <w:rtl/>
          <w:lang w:bidi="fa-IR"/>
        </w:rPr>
      </w:pPr>
      <w:r w:rsidRPr="00F87DBD">
        <w:rPr>
          <w:rFonts w:cs="IRANSansX"/>
          <w:rtl/>
          <w:lang w:bidi="fa-IR"/>
        </w:rPr>
        <w:drawing>
          <wp:inline distT="0" distB="0" distL="0" distR="0" wp14:anchorId="78CD0F77" wp14:editId="3D431933">
            <wp:extent cx="6000750" cy="1226185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6000750" cy="1226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6A9117" w14:textId="6D5C680B" w:rsidR="00174CA4" w:rsidRPr="00F87DBD" w:rsidRDefault="00174CA4" w:rsidP="00F87DBD">
      <w:pPr>
        <w:jc w:val="left"/>
        <w:rPr>
          <w:rFonts w:cs="IRANSansX"/>
          <w:rtl/>
          <w:lang w:bidi="fa-IR"/>
        </w:rPr>
      </w:pPr>
      <w:r w:rsidRPr="00F87DBD">
        <w:rPr>
          <w:rFonts w:cs="IRANSansX" w:hint="cs"/>
          <w:rtl/>
          <w:lang w:bidi="fa-IR"/>
        </w:rPr>
        <w:t>پاسخ 5 :</w:t>
      </w:r>
    </w:p>
    <w:p w14:paraId="0D104F7B" w14:textId="0AD70EED" w:rsidR="00F87DBD" w:rsidRPr="00F87DBD" w:rsidRDefault="00F87DBD" w:rsidP="00F87DBD">
      <w:pPr>
        <w:jc w:val="left"/>
        <w:rPr>
          <w:rFonts w:cs="IRANSansX"/>
          <w:rtl/>
          <w:lang w:bidi="fa-IR"/>
        </w:rPr>
      </w:pPr>
      <w:r w:rsidRPr="00F87DBD">
        <w:rPr>
          <w:rFonts w:cs="IRANSansX" w:hint="cs"/>
          <w:rtl/>
          <w:lang w:bidi="fa-IR"/>
        </w:rPr>
        <w:t>پاسخ نا مرتبط</w:t>
      </w:r>
    </w:p>
    <w:p w14:paraId="3C2E3CFF" w14:textId="77777777" w:rsidR="00174CA4" w:rsidRPr="00F87DBD" w:rsidRDefault="00174CA4" w:rsidP="00F87DBD">
      <w:pPr>
        <w:pStyle w:val="HTMLPreformatted"/>
        <w:shd w:val="clear" w:color="auto" w:fill="FFFFFF"/>
        <w:wordWrap w:val="0"/>
        <w:bidi/>
        <w:textAlignment w:val="baseline"/>
        <w:rPr>
          <w:rFonts w:cs="IRANSansX"/>
          <w:color w:val="000000"/>
          <w:sz w:val="21"/>
          <w:szCs w:val="21"/>
        </w:rPr>
      </w:pPr>
      <w:r w:rsidRPr="00F87DBD">
        <w:rPr>
          <w:rFonts w:cs="IRANSansX"/>
          <w:color w:val="000000"/>
          <w:sz w:val="21"/>
          <w:szCs w:val="21"/>
          <w:rtl/>
        </w:rPr>
        <w:t>گزارش فارس از اجتماع میدانی یوم الله 13 آبان در تهران/ تاکید بر ضرورت هوشیاری ملت‌های منطقه برابر توطئه‌های آمریکا</w:t>
      </w:r>
    </w:p>
    <w:p w14:paraId="295FACBC" w14:textId="44CCD02D" w:rsidR="00174CA4" w:rsidRPr="00F87DBD" w:rsidRDefault="00174CA4" w:rsidP="00F87DBD">
      <w:pPr>
        <w:jc w:val="left"/>
        <w:rPr>
          <w:rFonts w:cs="IRANSansX"/>
          <w:rtl/>
          <w:lang w:bidi="fa-IR"/>
        </w:rPr>
      </w:pPr>
    </w:p>
    <w:p w14:paraId="742BDA13" w14:textId="77777777" w:rsidR="00174CA4" w:rsidRPr="00F87DBD" w:rsidRDefault="00174CA4" w:rsidP="00F87DBD">
      <w:pPr>
        <w:pStyle w:val="HTMLPreformatted"/>
        <w:shd w:val="clear" w:color="auto" w:fill="FFFFFF"/>
        <w:wordWrap w:val="0"/>
        <w:bidi/>
        <w:textAlignment w:val="baseline"/>
        <w:rPr>
          <w:rFonts w:cs="IRANSansX"/>
          <w:color w:val="000000"/>
          <w:sz w:val="21"/>
          <w:szCs w:val="21"/>
        </w:rPr>
      </w:pPr>
      <w:hyperlink r:id="rId48" w:tgtFrame="_blank" w:history="1">
        <w:r w:rsidRPr="00F87DBD">
          <w:rPr>
            <w:rStyle w:val="Hyperlink"/>
            <w:rFonts w:cs="IRANSansX"/>
            <w:color w:val="296EAA"/>
            <w:sz w:val="21"/>
            <w:szCs w:val="21"/>
          </w:rPr>
          <w:t>https://www.farsnews.ir/news/14000813000113/</w:t>
        </w:r>
        <w:r w:rsidRPr="00F87DBD">
          <w:rPr>
            <w:rStyle w:val="Hyperlink"/>
            <w:rFonts w:cs="IRANSansX"/>
            <w:color w:val="296EAA"/>
            <w:sz w:val="21"/>
            <w:szCs w:val="21"/>
            <w:rtl/>
          </w:rPr>
          <w:t>گزارش-فارس-از-اجتماع-میدانی-یوم-الله-3-آبان-در-تهران-تاکید-بر-ضرورت</w:t>
        </w:r>
      </w:hyperlink>
    </w:p>
    <w:p w14:paraId="515A0064" w14:textId="77777777" w:rsidR="00174CA4" w:rsidRPr="00F87DBD" w:rsidRDefault="00174CA4" w:rsidP="00F87DBD">
      <w:pPr>
        <w:pStyle w:val="HTMLPreformatted"/>
        <w:shd w:val="clear" w:color="auto" w:fill="FFFFFF"/>
        <w:wordWrap w:val="0"/>
        <w:bidi/>
        <w:textAlignment w:val="baseline"/>
        <w:rPr>
          <w:rFonts w:cs="IRANSansX"/>
          <w:color w:val="000000"/>
          <w:sz w:val="21"/>
          <w:szCs w:val="21"/>
        </w:rPr>
      </w:pPr>
      <w:r w:rsidRPr="00F87DBD">
        <w:rPr>
          <w:rFonts w:cs="IRANSansX"/>
          <w:color w:val="000000"/>
          <w:sz w:val="21"/>
          <w:szCs w:val="21"/>
        </w:rPr>
        <w:t>11495</w:t>
      </w:r>
    </w:p>
    <w:p w14:paraId="005B1C81" w14:textId="64E88A6E" w:rsidR="00174CA4" w:rsidRPr="00F87DBD" w:rsidRDefault="00174CA4" w:rsidP="00F87DBD">
      <w:pPr>
        <w:jc w:val="left"/>
        <w:rPr>
          <w:rFonts w:cs="IRANSansX"/>
          <w:rtl/>
          <w:lang w:bidi="fa-IR"/>
        </w:rPr>
      </w:pPr>
    </w:p>
    <w:p w14:paraId="48137E2B" w14:textId="721CB7C0" w:rsidR="00174CA4" w:rsidRPr="00F87DBD" w:rsidRDefault="00174CA4" w:rsidP="00F87DBD">
      <w:pPr>
        <w:jc w:val="left"/>
        <w:rPr>
          <w:rFonts w:cs="IRANSansX"/>
          <w:rtl/>
          <w:lang w:bidi="fa-IR"/>
        </w:rPr>
      </w:pPr>
      <w:r w:rsidRPr="00F87DBD">
        <w:rPr>
          <w:rFonts w:cs="IRANSansX"/>
          <w:rtl/>
          <w:lang w:bidi="fa-IR"/>
        </w:rPr>
        <w:drawing>
          <wp:inline distT="0" distB="0" distL="0" distR="0" wp14:anchorId="3F7B613E" wp14:editId="1FDCBBC8">
            <wp:extent cx="6000750" cy="164592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600075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C2479F" w14:textId="29D1DD89" w:rsidR="00174CA4" w:rsidRPr="00F87DBD" w:rsidRDefault="00174CA4" w:rsidP="00F87DBD">
      <w:pPr>
        <w:jc w:val="left"/>
        <w:rPr>
          <w:rFonts w:cs="IRANSansX"/>
          <w:rtl/>
          <w:lang w:bidi="fa-IR"/>
        </w:rPr>
      </w:pPr>
      <w:r w:rsidRPr="00F87DBD">
        <w:rPr>
          <w:rFonts w:cs="IRANSansX"/>
          <w:rtl/>
          <w:lang w:bidi="fa-IR"/>
        </w:rPr>
        <w:drawing>
          <wp:inline distT="0" distB="0" distL="0" distR="0" wp14:anchorId="6CE03C28" wp14:editId="2AEB8ECB">
            <wp:extent cx="6000750" cy="569595"/>
            <wp:effectExtent l="0" t="0" r="0" b="190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6000750" cy="569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2C97CC" w14:textId="3DD0E034" w:rsidR="00174CA4" w:rsidRPr="00F87DBD" w:rsidRDefault="00174CA4" w:rsidP="00F87DBD">
      <w:pPr>
        <w:jc w:val="left"/>
        <w:rPr>
          <w:rFonts w:cs="IRANSansX"/>
          <w:rtl/>
          <w:lang w:bidi="fa-IR"/>
        </w:rPr>
      </w:pPr>
      <w:r w:rsidRPr="00F87DBD">
        <w:rPr>
          <w:rFonts w:cs="IRANSansX" w:hint="cs"/>
          <w:rtl/>
          <w:lang w:bidi="fa-IR"/>
        </w:rPr>
        <w:t xml:space="preserve">پاسخ 1 : </w:t>
      </w:r>
    </w:p>
    <w:p w14:paraId="1135F73F" w14:textId="029E3800" w:rsidR="00F87DBD" w:rsidRPr="00F87DBD" w:rsidRDefault="00F87DBD" w:rsidP="00F87DBD">
      <w:pPr>
        <w:jc w:val="left"/>
        <w:rPr>
          <w:rFonts w:cs="IRANSansX"/>
          <w:rtl/>
          <w:lang w:bidi="fa-IR"/>
        </w:rPr>
      </w:pPr>
      <w:r w:rsidRPr="00F87DBD">
        <w:rPr>
          <w:rFonts w:cs="IRANSansX" w:hint="cs"/>
          <w:rtl/>
          <w:lang w:bidi="fa-IR"/>
        </w:rPr>
        <w:t>پاسخ نا مرتبط</w:t>
      </w:r>
    </w:p>
    <w:p w14:paraId="08AE5548" w14:textId="77777777" w:rsidR="002E463D" w:rsidRPr="00F87DBD" w:rsidRDefault="002E463D" w:rsidP="00F87DBD">
      <w:pPr>
        <w:pStyle w:val="HTMLPreformatted"/>
        <w:shd w:val="clear" w:color="auto" w:fill="FFFFFF"/>
        <w:wordWrap w:val="0"/>
        <w:bidi/>
        <w:textAlignment w:val="baseline"/>
        <w:rPr>
          <w:rFonts w:cs="IRANSansX"/>
          <w:color w:val="000000"/>
          <w:sz w:val="21"/>
          <w:szCs w:val="21"/>
        </w:rPr>
      </w:pPr>
      <w:r w:rsidRPr="00F87DBD">
        <w:rPr>
          <w:rFonts w:cs="IRANSansX"/>
          <w:color w:val="000000"/>
          <w:sz w:val="21"/>
          <w:szCs w:val="21"/>
          <w:rtl/>
        </w:rPr>
        <w:t>آمریکا با بحران‌آفرینی به حیات خود ادامه می دهد</w:t>
      </w:r>
    </w:p>
    <w:p w14:paraId="394DA6DA" w14:textId="1A4BD99A" w:rsidR="002E463D" w:rsidRPr="00F87DBD" w:rsidRDefault="002E463D" w:rsidP="00F87DBD">
      <w:pPr>
        <w:jc w:val="left"/>
        <w:rPr>
          <w:rFonts w:cs="IRANSansX"/>
          <w:rtl/>
          <w:lang w:bidi="fa-IR"/>
        </w:rPr>
      </w:pPr>
    </w:p>
    <w:p w14:paraId="6AE7B080" w14:textId="3F6AE38C" w:rsidR="002E463D" w:rsidRPr="00F87DBD" w:rsidRDefault="002E463D" w:rsidP="00F87DBD">
      <w:pPr>
        <w:jc w:val="left"/>
        <w:rPr>
          <w:rFonts w:cs="IRANSansX"/>
          <w:rtl/>
          <w:lang w:bidi="fa-IR"/>
        </w:rPr>
      </w:pPr>
      <w:r w:rsidRPr="00F87DBD">
        <w:rPr>
          <w:rFonts w:cs="IRANSansX" w:hint="cs"/>
          <w:rtl/>
          <w:lang w:bidi="fa-IR"/>
        </w:rPr>
        <w:t>لینک :</w:t>
      </w:r>
    </w:p>
    <w:p w14:paraId="186C0D18" w14:textId="77777777" w:rsidR="002E463D" w:rsidRPr="00F87DBD" w:rsidRDefault="002E463D" w:rsidP="00F87DBD">
      <w:pPr>
        <w:pStyle w:val="HTMLPreformatted"/>
        <w:shd w:val="clear" w:color="auto" w:fill="FFFFFF"/>
        <w:wordWrap w:val="0"/>
        <w:bidi/>
        <w:textAlignment w:val="baseline"/>
        <w:rPr>
          <w:rFonts w:cs="IRANSansX"/>
          <w:color w:val="000000"/>
          <w:sz w:val="21"/>
          <w:szCs w:val="21"/>
        </w:rPr>
      </w:pPr>
      <w:hyperlink r:id="rId51" w:tgtFrame="_blank" w:history="1">
        <w:r w:rsidRPr="00F87DBD">
          <w:rPr>
            <w:rStyle w:val="Hyperlink"/>
            <w:rFonts w:cs="IRANSansX"/>
            <w:color w:val="296EAA"/>
            <w:sz w:val="21"/>
            <w:szCs w:val="21"/>
          </w:rPr>
          <w:t>https://www.farsnews.ir/news/14001213000089/</w:t>
        </w:r>
        <w:r w:rsidRPr="00F87DBD">
          <w:rPr>
            <w:rStyle w:val="Hyperlink"/>
            <w:rFonts w:cs="IRANSansX"/>
            <w:color w:val="296EAA"/>
            <w:sz w:val="21"/>
            <w:szCs w:val="21"/>
            <w:rtl/>
          </w:rPr>
          <w:t>آمریکا-با-بحران‌آفرینی-به-حیات-خود-ادامه-می-دهد</w:t>
        </w:r>
      </w:hyperlink>
    </w:p>
    <w:p w14:paraId="02A83659" w14:textId="4DDDBB54" w:rsidR="002E463D" w:rsidRPr="00F87DBD" w:rsidRDefault="002E463D" w:rsidP="00F87DBD">
      <w:pPr>
        <w:jc w:val="left"/>
        <w:rPr>
          <w:rFonts w:cs="IRANSansX"/>
          <w:rtl/>
          <w:lang w:bidi="fa-IR"/>
        </w:rPr>
      </w:pPr>
      <w:r w:rsidRPr="00F87DBD">
        <w:rPr>
          <w:rFonts w:cs="IRANSansX"/>
          <w:rtl/>
          <w:lang w:bidi="fa-IR"/>
        </w:rPr>
        <w:drawing>
          <wp:inline distT="0" distB="0" distL="0" distR="0" wp14:anchorId="31FE97B2" wp14:editId="10EF7810">
            <wp:extent cx="6000750" cy="1149985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6000750" cy="1149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686439" w14:textId="15D9CF54" w:rsidR="002E463D" w:rsidRPr="00F87DBD" w:rsidRDefault="002E463D" w:rsidP="00F87DBD">
      <w:pPr>
        <w:jc w:val="left"/>
        <w:rPr>
          <w:rFonts w:cs="IRANSansX"/>
          <w:rtl/>
          <w:lang w:bidi="fa-IR"/>
        </w:rPr>
      </w:pPr>
    </w:p>
    <w:p w14:paraId="5FF37D37" w14:textId="0BE54D27" w:rsidR="002E463D" w:rsidRPr="00F87DBD" w:rsidRDefault="002E463D" w:rsidP="00F87DBD">
      <w:pPr>
        <w:jc w:val="left"/>
        <w:rPr>
          <w:rFonts w:cs="IRANSansX"/>
          <w:rtl/>
          <w:lang w:bidi="fa-IR"/>
        </w:rPr>
      </w:pPr>
      <w:r w:rsidRPr="00F87DBD">
        <w:rPr>
          <w:rFonts w:cs="IRANSansX" w:hint="cs"/>
          <w:rtl/>
          <w:lang w:bidi="fa-IR"/>
        </w:rPr>
        <w:t>پاسخ 2 :</w:t>
      </w:r>
    </w:p>
    <w:p w14:paraId="76CD7ECC" w14:textId="7CCA940A" w:rsidR="00F87DBD" w:rsidRPr="00F87DBD" w:rsidRDefault="00F87DBD" w:rsidP="00F87DBD">
      <w:pPr>
        <w:jc w:val="left"/>
        <w:rPr>
          <w:rFonts w:cs="IRANSansX"/>
          <w:rtl/>
          <w:lang w:bidi="fa-IR"/>
        </w:rPr>
      </w:pPr>
      <w:r w:rsidRPr="00F87DBD">
        <w:rPr>
          <w:rFonts w:cs="IRANSansX" w:hint="cs"/>
          <w:rtl/>
          <w:lang w:bidi="fa-IR"/>
        </w:rPr>
        <w:t>پاسخ مرتبط</w:t>
      </w:r>
    </w:p>
    <w:p w14:paraId="10EE6CEF" w14:textId="77777777" w:rsidR="002E463D" w:rsidRPr="00F87DBD" w:rsidRDefault="002E463D" w:rsidP="00F87DBD">
      <w:pPr>
        <w:pStyle w:val="HTMLPreformatted"/>
        <w:shd w:val="clear" w:color="auto" w:fill="FFFFFF"/>
        <w:wordWrap w:val="0"/>
        <w:bidi/>
        <w:textAlignment w:val="baseline"/>
        <w:rPr>
          <w:rFonts w:cs="IRANSansX"/>
          <w:color w:val="000000"/>
          <w:sz w:val="21"/>
          <w:szCs w:val="21"/>
        </w:rPr>
      </w:pPr>
      <w:r w:rsidRPr="00F87DBD">
        <w:rPr>
          <w:rFonts w:cs="IRANSansX"/>
          <w:color w:val="000000"/>
          <w:sz w:val="21"/>
          <w:szCs w:val="21"/>
          <w:rtl/>
        </w:rPr>
        <w:t>یک مأموریت‌ فتنه 88 کاهش قدرت چانه‌زنی مسؤولان در مذاکرات بود</w:t>
      </w:r>
    </w:p>
    <w:p w14:paraId="1DEA02CD" w14:textId="61B15BC4" w:rsidR="002E463D" w:rsidRPr="00F87DBD" w:rsidRDefault="002E463D" w:rsidP="00F87DBD">
      <w:pPr>
        <w:jc w:val="left"/>
        <w:rPr>
          <w:rFonts w:cs="IRANSansX"/>
          <w:rtl/>
          <w:lang w:bidi="fa-IR"/>
        </w:rPr>
      </w:pPr>
    </w:p>
    <w:p w14:paraId="6C1A64E4" w14:textId="30AE2057" w:rsidR="002E463D" w:rsidRPr="00F87DBD" w:rsidRDefault="002E463D" w:rsidP="00F87DBD">
      <w:pPr>
        <w:jc w:val="left"/>
        <w:rPr>
          <w:rFonts w:cs="IRANSansX"/>
          <w:rtl/>
          <w:lang w:bidi="fa-IR"/>
        </w:rPr>
      </w:pPr>
      <w:r w:rsidRPr="00F87DBD">
        <w:rPr>
          <w:rFonts w:cs="IRANSansX" w:hint="cs"/>
          <w:rtl/>
          <w:lang w:bidi="fa-IR"/>
        </w:rPr>
        <w:t>لینک :</w:t>
      </w:r>
    </w:p>
    <w:p w14:paraId="7C36CB7D" w14:textId="77777777" w:rsidR="002E463D" w:rsidRPr="00F87DBD" w:rsidRDefault="002E463D" w:rsidP="00F87DBD">
      <w:pPr>
        <w:pStyle w:val="HTMLPreformatted"/>
        <w:shd w:val="clear" w:color="auto" w:fill="FFFFFF"/>
        <w:wordWrap w:val="0"/>
        <w:bidi/>
        <w:textAlignment w:val="baseline"/>
        <w:rPr>
          <w:rFonts w:cs="IRANSansX"/>
          <w:color w:val="000000"/>
          <w:sz w:val="21"/>
          <w:szCs w:val="21"/>
        </w:rPr>
      </w:pPr>
      <w:hyperlink r:id="rId53" w:tgtFrame="_blank" w:history="1">
        <w:r w:rsidRPr="00F87DBD">
          <w:rPr>
            <w:rStyle w:val="Hyperlink"/>
            <w:rFonts w:cs="IRANSansX"/>
            <w:color w:val="296EAA"/>
            <w:sz w:val="21"/>
            <w:szCs w:val="21"/>
          </w:rPr>
          <w:t>https://www.farsnews.ir/news/14001129000373/</w:t>
        </w:r>
        <w:r w:rsidRPr="00F87DBD">
          <w:rPr>
            <w:rStyle w:val="Hyperlink"/>
            <w:rFonts w:cs="IRANSansX"/>
            <w:color w:val="296EAA"/>
            <w:sz w:val="21"/>
            <w:szCs w:val="21"/>
            <w:rtl/>
          </w:rPr>
          <w:t>یک-مأموریت‌-فتنه-کاهش-قدرت-چانه‌زنی-مسؤولان-در-مذاکرات-بود</w:t>
        </w:r>
      </w:hyperlink>
    </w:p>
    <w:p w14:paraId="231B81F3" w14:textId="0DC07386" w:rsidR="002E463D" w:rsidRPr="00F87DBD" w:rsidRDefault="002E463D" w:rsidP="00F87DBD">
      <w:pPr>
        <w:jc w:val="left"/>
        <w:rPr>
          <w:rFonts w:cs="IRANSansX"/>
          <w:rtl/>
          <w:lang w:bidi="fa-IR"/>
        </w:rPr>
      </w:pPr>
    </w:p>
    <w:p w14:paraId="2B1C8B43" w14:textId="643B90CE" w:rsidR="002E463D" w:rsidRPr="00F87DBD" w:rsidRDefault="002E463D" w:rsidP="00F87DBD">
      <w:pPr>
        <w:jc w:val="left"/>
        <w:rPr>
          <w:rFonts w:cs="IRANSansX"/>
          <w:rtl/>
          <w:lang w:bidi="fa-IR"/>
        </w:rPr>
      </w:pPr>
      <w:r w:rsidRPr="00F87DBD">
        <w:rPr>
          <w:rFonts w:cs="IRANSansX"/>
          <w:rtl/>
          <w:lang w:bidi="fa-IR"/>
        </w:rPr>
        <w:drawing>
          <wp:inline distT="0" distB="0" distL="0" distR="0" wp14:anchorId="4A9584EC" wp14:editId="1319EA3B">
            <wp:extent cx="6000750" cy="1456055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6000750" cy="1456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2F1197" w14:textId="38DB621B" w:rsidR="002E463D" w:rsidRPr="00F87DBD" w:rsidRDefault="002E463D" w:rsidP="00F87DBD">
      <w:pPr>
        <w:jc w:val="left"/>
        <w:rPr>
          <w:rFonts w:cs="IRANSansX"/>
          <w:rtl/>
          <w:lang w:bidi="fa-IR"/>
        </w:rPr>
      </w:pPr>
      <w:r w:rsidRPr="00F87DBD">
        <w:rPr>
          <w:rFonts w:cs="IRANSansX" w:hint="cs"/>
          <w:rtl/>
          <w:lang w:bidi="fa-IR"/>
        </w:rPr>
        <w:t>پاسخ 3 :</w:t>
      </w:r>
    </w:p>
    <w:p w14:paraId="28575DB7" w14:textId="77777777" w:rsidR="00F87DBD" w:rsidRPr="00F87DBD" w:rsidRDefault="00F87DBD" w:rsidP="00F87DBD">
      <w:pPr>
        <w:jc w:val="left"/>
        <w:rPr>
          <w:rFonts w:cs="IRANSansX"/>
          <w:rtl/>
          <w:lang w:bidi="fa-IR"/>
        </w:rPr>
      </w:pPr>
      <w:r w:rsidRPr="00F87DBD">
        <w:rPr>
          <w:rFonts w:cs="IRANSansX" w:hint="cs"/>
          <w:rtl/>
          <w:lang w:bidi="fa-IR"/>
        </w:rPr>
        <w:t>پاسخ نا مرتبط</w:t>
      </w:r>
    </w:p>
    <w:p w14:paraId="534F680B" w14:textId="77777777" w:rsidR="00F87DBD" w:rsidRPr="00F87DBD" w:rsidRDefault="00F87DBD" w:rsidP="00F87DBD">
      <w:pPr>
        <w:jc w:val="left"/>
        <w:rPr>
          <w:rFonts w:cs="IRANSansX"/>
          <w:rtl/>
          <w:lang w:bidi="fa-IR"/>
        </w:rPr>
      </w:pPr>
    </w:p>
    <w:p w14:paraId="39052582" w14:textId="77777777" w:rsidR="002E463D" w:rsidRPr="00F87DBD" w:rsidRDefault="002E463D" w:rsidP="00F87DBD">
      <w:pPr>
        <w:pStyle w:val="HTMLPreformatted"/>
        <w:shd w:val="clear" w:color="auto" w:fill="FFFFFF"/>
        <w:wordWrap w:val="0"/>
        <w:bidi/>
        <w:textAlignment w:val="baseline"/>
        <w:rPr>
          <w:rFonts w:cs="IRANSansX"/>
          <w:color w:val="000000"/>
          <w:sz w:val="21"/>
          <w:szCs w:val="21"/>
        </w:rPr>
      </w:pPr>
      <w:r w:rsidRPr="00F87DBD">
        <w:rPr>
          <w:rFonts w:cs="IRANSansX"/>
          <w:color w:val="000000"/>
          <w:sz w:val="21"/>
          <w:szCs w:val="21"/>
          <w:rtl/>
        </w:rPr>
        <w:t>سود مافیای اسلحه‌سازی آمریکا در ناامن بودن جهان است</w:t>
      </w:r>
    </w:p>
    <w:p w14:paraId="0E43ECCF" w14:textId="503F4B7D" w:rsidR="002E463D" w:rsidRPr="00F87DBD" w:rsidRDefault="002E463D" w:rsidP="00F87DBD">
      <w:pPr>
        <w:jc w:val="left"/>
        <w:rPr>
          <w:rFonts w:cs="IRANSansX"/>
          <w:rtl/>
          <w:lang w:bidi="fa-IR"/>
        </w:rPr>
      </w:pPr>
    </w:p>
    <w:p w14:paraId="273FCB8F" w14:textId="2192070B" w:rsidR="002E463D" w:rsidRPr="00F87DBD" w:rsidRDefault="002E463D" w:rsidP="00F87DBD">
      <w:pPr>
        <w:jc w:val="left"/>
        <w:rPr>
          <w:rFonts w:cs="IRANSansX"/>
          <w:rtl/>
          <w:lang w:bidi="fa-IR"/>
        </w:rPr>
      </w:pPr>
      <w:r w:rsidRPr="00F87DBD">
        <w:rPr>
          <w:rFonts w:cs="IRANSansX" w:hint="cs"/>
          <w:rtl/>
          <w:lang w:bidi="fa-IR"/>
        </w:rPr>
        <w:t>لینک :</w:t>
      </w:r>
    </w:p>
    <w:p w14:paraId="375C9FED" w14:textId="77777777" w:rsidR="002E463D" w:rsidRPr="00F87DBD" w:rsidRDefault="002E463D" w:rsidP="00F87DBD">
      <w:pPr>
        <w:pStyle w:val="HTMLPreformatted"/>
        <w:shd w:val="clear" w:color="auto" w:fill="FFFFFF"/>
        <w:wordWrap w:val="0"/>
        <w:bidi/>
        <w:textAlignment w:val="baseline"/>
        <w:rPr>
          <w:rFonts w:cs="IRANSansX"/>
          <w:color w:val="000000"/>
          <w:sz w:val="21"/>
          <w:szCs w:val="21"/>
        </w:rPr>
      </w:pPr>
      <w:hyperlink r:id="rId55" w:tgtFrame="_blank" w:history="1">
        <w:r w:rsidRPr="00F87DBD">
          <w:rPr>
            <w:rStyle w:val="Hyperlink"/>
            <w:rFonts w:cs="IRANSansX"/>
            <w:color w:val="296EAA"/>
            <w:sz w:val="21"/>
            <w:szCs w:val="21"/>
          </w:rPr>
          <w:t>https://www.farsnews.ir/news/14001211000898/</w:t>
        </w:r>
        <w:r w:rsidRPr="00F87DBD">
          <w:rPr>
            <w:rStyle w:val="Hyperlink"/>
            <w:rFonts w:cs="IRANSansX"/>
            <w:color w:val="296EAA"/>
            <w:sz w:val="21"/>
            <w:szCs w:val="21"/>
            <w:rtl/>
          </w:rPr>
          <w:t>سود-مافیای-اسلحه‌سازی-آمریکا-در-ناامن-بودن-جهان-است</w:t>
        </w:r>
      </w:hyperlink>
    </w:p>
    <w:p w14:paraId="7A24EC56" w14:textId="4107B77B" w:rsidR="002E463D" w:rsidRPr="00F87DBD" w:rsidRDefault="002E463D" w:rsidP="00F87DBD">
      <w:pPr>
        <w:jc w:val="left"/>
        <w:rPr>
          <w:rFonts w:cs="IRANSansX"/>
          <w:rtl/>
          <w:lang w:bidi="fa-IR"/>
        </w:rPr>
      </w:pPr>
    </w:p>
    <w:p w14:paraId="6016CE76" w14:textId="7BDA6222" w:rsidR="002E463D" w:rsidRPr="00F87DBD" w:rsidRDefault="002E463D" w:rsidP="00F87DBD">
      <w:pPr>
        <w:jc w:val="left"/>
        <w:rPr>
          <w:rFonts w:cs="IRANSansX"/>
          <w:rtl/>
          <w:lang w:bidi="fa-IR"/>
        </w:rPr>
      </w:pPr>
      <w:r w:rsidRPr="00F87DBD">
        <w:rPr>
          <w:rFonts w:cs="IRANSansX"/>
          <w:rtl/>
          <w:lang w:bidi="fa-IR"/>
        </w:rPr>
        <w:drawing>
          <wp:inline distT="0" distB="0" distL="0" distR="0" wp14:anchorId="372788EB" wp14:editId="4B61A3EC">
            <wp:extent cx="6000750" cy="1240790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6000750" cy="1240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F3A48C" w14:textId="6BE8BB29" w:rsidR="002E463D" w:rsidRPr="00F87DBD" w:rsidRDefault="002E463D" w:rsidP="00F87DBD">
      <w:pPr>
        <w:jc w:val="left"/>
        <w:rPr>
          <w:rFonts w:cs="IRANSansX"/>
          <w:rtl/>
          <w:lang w:bidi="fa-IR"/>
        </w:rPr>
      </w:pPr>
      <w:r w:rsidRPr="00F87DBD">
        <w:rPr>
          <w:rFonts w:cs="IRANSansX" w:hint="cs"/>
          <w:rtl/>
          <w:lang w:bidi="fa-IR"/>
        </w:rPr>
        <w:t>پاسخ 4 :</w:t>
      </w:r>
    </w:p>
    <w:p w14:paraId="596DE361" w14:textId="6827C1B3" w:rsidR="00F87DBD" w:rsidRPr="00F87DBD" w:rsidRDefault="00F87DBD" w:rsidP="00F87DBD">
      <w:pPr>
        <w:jc w:val="left"/>
        <w:rPr>
          <w:rFonts w:cs="IRANSansX"/>
          <w:rtl/>
          <w:lang w:bidi="fa-IR"/>
        </w:rPr>
      </w:pPr>
      <w:r w:rsidRPr="00F87DBD">
        <w:rPr>
          <w:rFonts w:cs="IRANSansX" w:hint="cs"/>
          <w:rtl/>
          <w:lang w:bidi="fa-IR"/>
        </w:rPr>
        <w:t>پاسخ مرتبط</w:t>
      </w:r>
    </w:p>
    <w:p w14:paraId="5A6114F5" w14:textId="77777777" w:rsidR="00F87DBD" w:rsidRPr="00F87DBD" w:rsidRDefault="00F87DBD" w:rsidP="00F87DBD">
      <w:pPr>
        <w:jc w:val="left"/>
        <w:rPr>
          <w:rFonts w:cs="IRANSansX"/>
          <w:rtl/>
          <w:lang w:bidi="fa-IR"/>
        </w:rPr>
      </w:pPr>
    </w:p>
    <w:p w14:paraId="489DDBE5" w14:textId="77777777" w:rsidR="002E463D" w:rsidRPr="00F87DBD" w:rsidRDefault="002E463D" w:rsidP="00F87DBD">
      <w:pPr>
        <w:pStyle w:val="HTMLPreformatted"/>
        <w:shd w:val="clear" w:color="auto" w:fill="FFFFFF"/>
        <w:wordWrap w:val="0"/>
        <w:bidi/>
        <w:textAlignment w:val="baseline"/>
        <w:rPr>
          <w:rFonts w:cs="IRANSansX"/>
          <w:color w:val="000000"/>
          <w:sz w:val="21"/>
          <w:szCs w:val="21"/>
        </w:rPr>
      </w:pPr>
      <w:r w:rsidRPr="00F87DBD">
        <w:rPr>
          <w:rFonts w:cs="IRANSansX"/>
          <w:color w:val="000000"/>
          <w:sz w:val="21"/>
          <w:szCs w:val="21"/>
          <w:rtl/>
        </w:rPr>
        <w:t>خطیب جمعه تهران: سازمان‌ همکاری اسلامی در برابر کشتار مردم یمن سکوت کرده است</w:t>
      </w:r>
    </w:p>
    <w:p w14:paraId="3883244D" w14:textId="47B7C389" w:rsidR="002E463D" w:rsidRPr="00F87DBD" w:rsidRDefault="002E463D" w:rsidP="00F87DBD">
      <w:pPr>
        <w:jc w:val="left"/>
        <w:rPr>
          <w:rFonts w:cs="IRANSansX"/>
          <w:rtl/>
          <w:lang w:bidi="fa-IR"/>
        </w:rPr>
      </w:pPr>
    </w:p>
    <w:p w14:paraId="6FD52A25" w14:textId="4E7ADB06" w:rsidR="002E463D" w:rsidRPr="00F87DBD" w:rsidRDefault="002E463D" w:rsidP="00F87DBD">
      <w:pPr>
        <w:jc w:val="left"/>
        <w:rPr>
          <w:rFonts w:cs="IRANSansX"/>
          <w:rtl/>
          <w:lang w:bidi="fa-IR"/>
        </w:rPr>
      </w:pPr>
      <w:r w:rsidRPr="00F87DBD">
        <w:rPr>
          <w:rFonts w:cs="IRANSansX" w:hint="cs"/>
          <w:rtl/>
          <w:lang w:bidi="fa-IR"/>
        </w:rPr>
        <w:t>لینک :</w:t>
      </w:r>
    </w:p>
    <w:p w14:paraId="555AB1DE" w14:textId="77777777" w:rsidR="002E463D" w:rsidRPr="00F87DBD" w:rsidRDefault="002E463D" w:rsidP="00F87DBD">
      <w:pPr>
        <w:pStyle w:val="HTMLPreformatted"/>
        <w:shd w:val="clear" w:color="auto" w:fill="FFFFFF"/>
        <w:wordWrap w:val="0"/>
        <w:bidi/>
        <w:textAlignment w:val="baseline"/>
        <w:rPr>
          <w:rFonts w:cs="IRANSansX"/>
          <w:color w:val="000000"/>
          <w:sz w:val="21"/>
          <w:szCs w:val="21"/>
        </w:rPr>
      </w:pPr>
      <w:hyperlink r:id="rId57" w:tgtFrame="_blank" w:history="1">
        <w:r w:rsidRPr="00F87DBD">
          <w:rPr>
            <w:rStyle w:val="Hyperlink"/>
            <w:rFonts w:cs="IRANSansX"/>
            <w:color w:val="296EAA"/>
            <w:sz w:val="21"/>
            <w:szCs w:val="21"/>
          </w:rPr>
          <w:t>https://www.farsnews.ir/news/14001108000202/</w:t>
        </w:r>
        <w:r w:rsidRPr="00F87DBD">
          <w:rPr>
            <w:rStyle w:val="Hyperlink"/>
            <w:rFonts w:cs="IRANSansX"/>
            <w:color w:val="296EAA"/>
            <w:sz w:val="21"/>
            <w:szCs w:val="21"/>
            <w:rtl/>
          </w:rPr>
          <w:t>خطیب-جمعه-تهران-سازمان‌-همکاری-اسلامی-در-برابر-کشتار-مردم-یمن-سکوت</w:t>
        </w:r>
      </w:hyperlink>
    </w:p>
    <w:p w14:paraId="5A315F94" w14:textId="2F9F7246" w:rsidR="002E463D" w:rsidRPr="00F87DBD" w:rsidRDefault="002E463D" w:rsidP="00F87DBD">
      <w:pPr>
        <w:jc w:val="left"/>
        <w:rPr>
          <w:rFonts w:cs="IRANSansX"/>
          <w:rtl/>
          <w:lang w:bidi="fa-IR"/>
        </w:rPr>
      </w:pPr>
    </w:p>
    <w:p w14:paraId="12EFAAA5" w14:textId="4AE00230" w:rsidR="002E463D" w:rsidRPr="00F87DBD" w:rsidRDefault="002E463D" w:rsidP="00F87DBD">
      <w:pPr>
        <w:jc w:val="left"/>
        <w:rPr>
          <w:rFonts w:cs="IRANSansX"/>
          <w:rtl/>
          <w:lang w:bidi="fa-IR"/>
        </w:rPr>
      </w:pPr>
      <w:r w:rsidRPr="00F87DBD">
        <w:rPr>
          <w:rFonts w:cs="IRANSansX"/>
          <w:rtl/>
          <w:lang w:bidi="fa-IR"/>
        </w:rPr>
        <w:drawing>
          <wp:inline distT="0" distB="0" distL="0" distR="0" wp14:anchorId="704E51BE" wp14:editId="3051BD82">
            <wp:extent cx="6000750" cy="842645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6000750" cy="842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C0BCBD" w14:textId="583ECF09" w:rsidR="002E463D" w:rsidRPr="00F87DBD" w:rsidRDefault="002E463D" w:rsidP="00F87DBD">
      <w:pPr>
        <w:jc w:val="left"/>
        <w:rPr>
          <w:rFonts w:cs="IRANSansX"/>
          <w:rtl/>
          <w:lang w:bidi="fa-IR"/>
        </w:rPr>
      </w:pPr>
      <w:r w:rsidRPr="00F87DBD">
        <w:rPr>
          <w:rFonts w:cs="IRANSansX" w:hint="cs"/>
          <w:rtl/>
          <w:lang w:bidi="fa-IR"/>
        </w:rPr>
        <w:t>پاسخ 5 :</w:t>
      </w:r>
    </w:p>
    <w:p w14:paraId="7C997265" w14:textId="2B84B6BE" w:rsidR="00F87DBD" w:rsidRPr="00F87DBD" w:rsidRDefault="00F87DBD" w:rsidP="00F87DBD">
      <w:pPr>
        <w:jc w:val="left"/>
        <w:rPr>
          <w:rFonts w:cs="IRANSansX"/>
          <w:rtl/>
          <w:lang w:bidi="fa-IR"/>
        </w:rPr>
      </w:pPr>
      <w:r w:rsidRPr="00F87DBD">
        <w:rPr>
          <w:rFonts w:cs="IRANSansX" w:hint="cs"/>
          <w:rtl/>
          <w:lang w:bidi="fa-IR"/>
        </w:rPr>
        <w:t>پاسخ مرتبط</w:t>
      </w:r>
    </w:p>
    <w:p w14:paraId="44D3B15A" w14:textId="1D636FD1" w:rsidR="002E463D" w:rsidRPr="00F87DBD" w:rsidRDefault="002E463D" w:rsidP="00F87DBD">
      <w:pPr>
        <w:pStyle w:val="HTMLPreformatted"/>
        <w:shd w:val="clear" w:color="auto" w:fill="FFFFFF"/>
        <w:wordWrap w:val="0"/>
        <w:bidi/>
        <w:textAlignment w:val="baseline"/>
        <w:rPr>
          <w:rFonts w:cs="IRANSansX"/>
          <w:color w:val="000000"/>
          <w:sz w:val="21"/>
          <w:szCs w:val="21"/>
          <w:rtl/>
        </w:rPr>
      </w:pPr>
      <w:r w:rsidRPr="00F87DBD">
        <w:rPr>
          <w:rFonts w:cs="IRANSansX"/>
          <w:color w:val="000000"/>
          <w:sz w:val="21"/>
          <w:szCs w:val="21"/>
          <w:rtl/>
        </w:rPr>
        <w:t>مسائل اقتصادی کشور را معطل نتیجه مذاکرات نمی‌‌کنیم</w:t>
      </w:r>
    </w:p>
    <w:p w14:paraId="7A0F1C82" w14:textId="5639E03D" w:rsidR="002E463D" w:rsidRPr="00F87DBD" w:rsidRDefault="002E463D" w:rsidP="00F87DBD">
      <w:pPr>
        <w:jc w:val="left"/>
        <w:rPr>
          <w:rFonts w:cs="IRANSansX"/>
          <w:rtl/>
          <w:lang w:bidi="fa-IR"/>
        </w:rPr>
      </w:pPr>
      <w:r w:rsidRPr="00F87DBD">
        <w:rPr>
          <w:rFonts w:cs="IRANSansX" w:hint="cs"/>
          <w:rtl/>
          <w:lang w:bidi="fa-IR"/>
        </w:rPr>
        <w:t>لینک :</w:t>
      </w:r>
    </w:p>
    <w:p w14:paraId="2FA59C0F" w14:textId="3E69DDCF" w:rsidR="002E463D" w:rsidRPr="00F87DBD" w:rsidRDefault="002E463D" w:rsidP="00F87DBD">
      <w:pPr>
        <w:pStyle w:val="HTMLPreformatted"/>
        <w:shd w:val="clear" w:color="auto" w:fill="FFFFFF"/>
        <w:wordWrap w:val="0"/>
        <w:bidi/>
        <w:textAlignment w:val="baseline"/>
        <w:rPr>
          <w:rFonts w:cs="IRANSansX"/>
          <w:color w:val="000000"/>
          <w:sz w:val="21"/>
          <w:szCs w:val="21"/>
          <w:rtl/>
        </w:rPr>
      </w:pPr>
      <w:hyperlink r:id="rId59" w:tgtFrame="_blank" w:history="1">
        <w:r w:rsidRPr="00F87DBD">
          <w:rPr>
            <w:rStyle w:val="Hyperlink"/>
            <w:rFonts w:cs="IRANSansX"/>
            <w:color w:val="296EAA"/>
            <w:sz w:val="21"/>
            <w:szCs w:val="21"/>
          </w:rPr>
          <w:t>https://www.farsnews.ir/news/14001203000383/</w:t>
        </w:r>
        <w:r w:rsidRPr="00F87DBD">
          <w:rPr>
            <w:rStyle w:val="Hyperlink"/>
            <w:rFonts w:cs="IRANSansX"/>
            <w:color w:val="296EAA"/>
            <w:sz w:val="21"/>
            <w:szCs w:val="21"/>
            <w:rtl/>
          </w:rPr>
          <w:t>مسائل-اقتصادی-کشور-را-معطل-نتیجه-مذاکرات-نمی‌‌کنیم</w:t>
        </w:r>
      </w:hyperlink>
    </w:p>
    <w:p w14:paraId="3DC861B4" w14:textId="4F802BC2" w:rsidR="002E463D" w:rsidRPr="00F87DBD" w:rsidRDefault="002E463D" w:rsidP="00F87DBD">
      <w:pPr>
        <w:jc w:val="left"/>
        <w:rPr>
          <w:rFonts w:cs="IRANSansX"/>
          <w:rtl/>
          <w:lang w:bidi="fa-IR"/>
        </w:rPr>
      </w:pPr>
      <w:r w:rsidRPr="00F87DBD">
        <w:rPr>
          <w:rFonts w:cs="IRANSansX"/>
          <w:rtl/>
          <w:lang w:bidi="fa-IR"/>
        </w:rPr>
        <w:drawing>
          <wp:inline distT="0" distB="0" distL="0" distR="0" wp14:anchorId="64D90C90" wp14:editId="0C541642">
            <wp:extent cx="6000750" cy="790575"/>
            <wp:effectExtent l="0" t="0" r="0" b="952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600075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1B8806" w14:textId="11719F07" w:rsidR="00B45E45" w:rsidRPr="00F87DBD" w:rsidRDefault="00B45E45" w:rsidP="00F87DBD">
      <w:pPr>
        <w:jc w:val="left"/>
        <w:rPr>
          <w:rFonts w:cs="IRANSansX"/>
          <w:rtl/>
          <w:lang w:bidi="fa-IR"/>
        </w:rPr>
      </w:pPr>
      <w:r w:rsidRPr="00F87DBD">
        <w:rPr>
          <w:rFonts w:cs="IRANSansX"/>
          <w:rtl/>
          <w:lang w:bidi="fa-IR"/>
        </w:rPr>
        <w:lastRenderedPageBreak/>
        <w:drawing>
          <wp:inline distT="0" distB="0" distL="0" distR="0" wp14:anchorId="0CE16C78" wp14:editId="2D9392C0">
            <wp:extent cx="6000750" cy="812800"/>
            <wp:effectExtent l="0" t="0" r="0" b="635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6000750" cy="812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EE89C3" w14:textId="09BBD52B" w:rsidR="00B45E45" w:rsidRDefault="00B45E45" w:rsidP="00F87DBD">
      <w:pPr>
        <w:jc w:val="left"/>
        <w:rPr>
          <w:rFonts w:cs="IRANSansX"/>
          <w:rtl/>
          <w:lang w:bidi="fa-IR"/>
        </w:rPr>
      </w:pPr>
      <w:r w:rsidRPr="00F87DBD">
        <w:rPr>
          <w:rFonts w:cs="IRANSansX" w:hint="cs"/>
          <w:rtl/>
          <w:lang w:bidi="fa-IR"/>
        </w:rPr>
        <w:t>یک پاسخ یافت شد :</w:t>
      </w:r>
    </w:p>
    <w:p w14:paraId="05ED9B61" w14:textId="6FFB4F26" w:rsidR="00F87DBD" w:rsidRPr="00F87DBD" w:rsidRDefault="00F87DBD" w:rsidP="00F87DBD">
      <w:pPr>
        <w:jc w:val="left"/>
        <w:rPr>
          <w:rFonts w:cs="IRANSansX"/>
          <w:rtl/>
          <w:lang w:bidi="fa-IR"/>
        </w:rPr>
      </w:pPr>
      <w:r w:rsidRPr="00F87DBD">
        <w:rPr>
          <w:rFonts w:cs="IRANSansX" w:hint="cs"/>
          <w:rtl/>
          <w:lang w:bidi="fa-IR"/>
        </w:rPr>
        <w:t>پاسخ مرتبط</w:t>
      </w:r>
    </w:p>
    <w:p w14:paraId="0C5E33D3" w14:textId="17185EF1" w:rsidR="00B45E45" w:rsidRPr="00F87DBD" w:rsidRDefault="00B45E45" w:rsidP="00F87DBD">
      <w:pPr>
        <w:pStyle w:val="HTMLPreformatted"/>
        <w:shd w:val="clear" w:color="auto" w:fill="FFFFFF"/>
        <w:wordWrap w:val="0"/>
        <w:bidi/>
        <w:textAlignment w:val="baseline"/>
        <w:rPr>
          <w:rFonts w:cs="IRANSansX"/>
          <w:color w:val="000000"/>
          <w:sz w:val="21"/>
          <w:szCs w:val="21"/>
          <w:rtl/>
        </w:rPr>
      </w:pPr>
      <w:r w:rsidRPr="00F87DBD">
        <w:rPr>
          <w:rFonts w:cs="IRANSansX"/>
          <w:color w:val="000000"/>
          <w:sz w:val="21"/>
          <w:szCs w:val="21"/>
          <w:rtl/>
        </w:rPr>
        <w:t>توضیحات یک منبع آگاه درباره وقفه مذاکرات وین</w:t>
      </w:r>
    </w:p>
    <w:p w14:paraId="639F7472" w14:textId="1CFEFA07" w:rsidR="00F87DBD" w:rsidRPr="00F87DBD" w:rsidRDefault="00B45E45" w:rsidP="00F87DBD">
      <w:pPr>
        <w:jc w:val="left"/>
        <w:rPr>
          <w:rFonts w:cs="IRANSansX"/>
          <w:rtl/>
          <w:lang w:bidi="fa-IR"/>
        </w:rPr>
      </w:pPr>
      <w:r w:rsidRPr="00F87DBD">
        <w:rPr>
          <w:rFonts w:cs="IRANSansX" w:hint="cs"/>
          <w:rtl/>
          <w:lang w:bidi="fa-IR"/>
        </w:rPr>
        <w:t>لینک :</w:t>
      </w:r>
    </w:p>
    <w:p w14:paraId="4AA99CF0" w14:textId="77777777" w:rsidR="00B45E45" w:rsidRPr="00F87DBD" w:rsidRDefault="00B45E45" w:rsidP="00F87DBD">
      <w:pPr>
        <w:pStyle w:val="HTMLPreformatted"/>
        <w:shd w:val="clear" w:color="auto" w:fill="FFFFFF"/>
        <w:wordWrap w:val="0"/>
        <w:bidi/>
        <w:textAlignment w:val="baseline"/>
        <w:rPr>
          <w:rFonts w:cs="IRANSansX"/>
          <w:color w:val="000000"/>
          <w:sz w:val="21"/>
          <w:szCs w:val="21"/>
        </w:rPr>
      </w:pPr>
      <w:hyperlink r:id="rId62" w:tgtFrame="_blank" w:history="1">
        <w:r w:rsidRPr="00F87DBD">
          <w:rPr>
            <w:rStyle w:val="Hyperlink"/>
            <w:rFonts w:cs="IRANSansX"/>
            <w:color w:val="296EAA"/>
            <w:sz w:val="21"/>
            <w:szCs w:val="21"/>
          </w:rPr>
          <w:t>https://www.farsnews.ir/news/14001222000450/</w:t>
        </w:r>
        <w:r w:rsidRPr="00F87DBD">
          <w:rPr>
            <w:rStyle w:val="Hyperlink"/>
            <w:rFonts w:cs="IRANSansX"/>
            <w:color w:val="296EAA"/>
            <w:sz w:val="21"/>
            <w:szCs w:val="21"/>
            <w:rtl/>
          </w:rPr>
          <w:t>توضیحات-یک-منبع-آگاه-درباره-وقفه-مذاکرات-وین</w:t>
        </w:r>
      </w:hyperlink>
    </w:p>
    <w:p w14:paraId="7384FBFC" w14:textId="78F488DE" w:rsidR="00B45E45" w:rsidRPr="00F87DBD" w:rsidRDefault="00B45E45" w:rsidP="00F87DBD">
      <w:pPr>
        <w:jc w:val="left"/>
        <w:rPr>
          <w:rFonts w:cs="IRANSansX"/>
          <w:rtl/>
          <w:lang w:bidi="fa-IR"/>
        </w:rPr>
      </w:pPr>
    </w:p>
    <w:p w14:paraId="583396E5" w14:textId="16D3807E" w:rsidR="00B45E45" w:rsidRPr="00F87DBD" w:rsidRDefault="00B45E45" w:rsidP="00F87DBD">
      <w:pPr>
        <w:jc w:val="left"/>
        <w:rPr>
          <w:rFonts w:cs="IRANSansX"/>
          <w:rtl/>
          <w:lang w:bidi="fa-IR"/>
        </w:rPr>
      </w:pPr>
      <w:r w:rsidRPr="00F87DBD">
        <w:rPr>
          <w:rFonts w:cs="IRANSansX"/>
          <w:rtl/>
          <w:lang w:bidi="fa-IR"/>
        </w:rPr>
        <w:drawing>
          <wp:inline distT="0" distB="0" distL="0" distR="0" wp14:anchorId="31FE806D" wp14:editId="1D81C79C">
            <wp:extent cx="6000750" cy="366395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6000750" cy="366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F52CED" w14:textId="3AC9610E" w:rsidR="00B45E45" w:rsidRPr="00F87DBD" w:rsidRDefault="00B45E45" w:rsidP="00F87DBD">
      <w:pPr>
        <w:jc w:val="left"/>
        <w:rPr>
          <w:rFonts w:cs="IRANSansX"/>
          <w:rtl/>
          <w:lang w:bidi="fa-IR"/>
        </w:rPr>
      </w:pPr>
    </w:p>
    <w:p w14:paraId="5A9D3192" w14:textId="739CD52A" w:rsidR="00B45E45" w:rsidRPr="00F87DBD" w:rsidRDefault="00B45E45" w:rsidP="00F87DBD">
      <w:pPr>
        <w:jc w:val="left"/>
        <w:rPr>
          <w:rFonts w:cs="IRANSansX"/>
          <w:rtl/>
          <w:lang w:bidi="fa-IR"/>
        </w:rPr>
      </w:pPr>
      <w:r w:rsidRPr="00F87DBD">
        <w:rPr>
          <w:rFonts w:cs="IRANSansX"/>
          <w:rtl/>
          <w:lang w:bidi="fa-IR"/>
        </w:rPr>
        <w:drawing>
          <wp:inline distT="0" distB="0" distL="0" distR="0" wp14:anchorId="1C2605DC" wp14:editId="66D0CEDD">
            <wp:extent cx="6000750" cy="1075690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6000750" cy="1075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AAA723" w14:textId="0E5A1204" w:rsidR="00B45E45" w:rsidRPr="00F87DBD" w:rsidRDefault="00B45E45" w:rsidP="00F87DBD">
      <w:pPr>
        <w:jc w:val="left"/>
        <w:rPr>
          <w:rFonts w:cs="IRANSansX"/>
          <w:rtl/>
          <w:lang w:bidi="fa-IR"/>
        </w:rPr>
      </w:pPr>
      <w:r w:rsidRPr="00F87DBD">
        <w:rPr>
          <w:rFonts w:cs="IRANSansX" w:hint="cs"/>
          <w:rtl/>
          <w:lang w:bidi="fa-IR"/>
        </w:rPr>
        <w:t>برای هر دو پرسش بالا نتیجه ای یافت نشد زیرا اورشلیم در داده های ما وجود ندارد به تنهایی و برای اولی نیز به دلیل اینکه ایران نباید وجود داشته باشد نتیجه ای نداریم.</w:t>
      </w:r>
    </w:p>
    <w:p w14:paraId="16E9F114" w14:textId="77777777" w:rsidR="00F87DBD" w:rsidRPr="00F87DBD" w:rsidRDefault="00F87DBD" w:rsidP="00F87DBD">
      <w:pPr>
        <w:jc w:val="left"/>
        <w:rPr>
          <w:rFonts w:cs="IRANSansX"/>
          <w:lang w:bidi="fa-IR"/>
        </w:rPr>
      </w:pPr>
    </w:p>
    <w:sectPr w:rsidR="00F87DBD" w:rsidRPr="00F87DBD" w:rsidSect="00A520B1">
      <w:pgSz w:w="12240" w:h="15840"/>
      <w:pgMar w:top="1440" w:right="1350" w:bottom="1440" w:left="1440" w:header="720" w:footer="864" w:gutter="0"/>
      <w:pgBorders w:offsetFrom="page">
        <w:top w:val="twistedLines1" w:sz="18" w:space="24" w:color="auto"/>
        <w:left w:val="twistedLines1" w:sz="18" w:space="24" w:color="auto"/>
        <w:bottom w:val="twistedLines1" w:sz="18" w:space="24" w:color="auto"/>
        <w:right w:val="twistedLines1" w:sz="18" w:space="24" w:color="auto"/>
      </w:pgBorders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C4EB7CE" w14:textId="77777777" w:rsidR="003A443A" w:rsidRDefault="003A443A">
      <w:pPr>
        <w:spacing w:after="0" w:line="240" w:lineRule="auto"/>
      </w:pPr>
      <w:r>
        <w:separator/>
      </w:r>
    </w:p>
  </w:endnote>
  <w:endnote w:type="continuationSeparator" w:id="0">
    <w:p w14:paraId="52A0FACD" w14:textId="77777777" w:rsidR="003A443A" w:rsidRDefault="003A443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oto Sans Symbols">
    <w:altName w:val="Calibri"/>
    <w:charset w:val="00"/>
    <w:family w:val="auto"/>
    <w:pitch w:val="default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IRANSansX">
    <w:panose1 w:val="00000000000000000000"/>
    <w:charset w:val="B2"/>
    <w:family w:val="modern"/>
    <w:notTrueType/>
    <w:pitch w:val="variable"/>
    <w:sig w:usb0="80002003" w:usb1="80000049" w:usb2="00000008" w:usb3="00000000" w:csb0="00000040" w:csb1="00000000"/>
  </w:font>
  <w:font w:name="IRANSansXFaNum">
    <w:panose1 w:val="00000000000000000000"/>
    <w:charset w:val="B2"/>
    <w:family w:val="auto"/>
    <w:pitch w:val="variable"/>
    <w:sig w:usb0="80002003" w:usb1="80000048" w:usb2="00000008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F783FD" w14:textId="77777777" w:rsidR="00C9404E" w:rsidRDefault="00872F84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jc w:val="center"/>
      <w:rPr>
        <w:color w:val="000000"/>
      </w:rPr>
    </w:pPr>
    <w:r>
      <w:fldChar w:fldCharType="begin"/>
    </w:r>
    <w:r>
      <w:instrText>PAGE</w:instrText>
    </w:r>
    <w:r>
      <w:fldChar w:fldCharType="separate"/>
    </w:r>
    <w:r w:rsidR="006F597B">
      <w:rPr>
        <w:noProof/>
        <w:rtl/>
      </w:rPr>
      <w:t>0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2C1CE0F" w14:textId="77777777" w:rsidR="003A443A" w:rsidRDefault="003A443A">
      <w:pPr>
        <w:spacing w:after="0" w:line="240" w:lineRule="auto"/>
      </w:pPr>
      <w:r>
        <w:separator/>
      </w:r>
    </w:p>
  </w:footnote>
  <w:footnote w:type="continuationSeparator" w:id="0">
    <w:p w14:paraId="3957D76F" w14:textId="77777777" w:rsidR="003A443A" w:rsidRDefault="003A443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5C6E21"/>
    <w:multiLevelType w:val="multilevel"/>
    <w:tmpl w:val="648A77B6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4B450F"/>
    <w:multiLevelType w:val="multilevel"/>
    <w:tmpl w:val="130628C8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2" w15:restartNumberingAfterBreak="0">
    <w:nsid w:val="08D92EC6"/>
    <w:multiLevelType w:val="multilevel"/>
    <w:tmpl w:val="2954013E"/>
    <w:lvl w:ilvl="0">
      <w:start w:val="1"/>
      <w:numFmt w:val="bullet"/>
      <w:lvlText w:val="●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abstractNum w:abstractNumId="3" w15:restartNumberingAfterBreak="0">
    <w:nsid w:val="0A5056BC"/>
    <w:multiLevelType w:val="multilevel"/>
    <w:tmpl w:val="71FC73B4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4" w15:restartNumberingAfterBreak="0">
    <w:nsid w:val="1253387D"/>
    <w:multiLevelType w:val="multilevel"/>
    <w:tmpl w:val="9530BCCE"/>
    <w:lvl w:ilvl="0">
      <w:start w:val="1"/>
      <w:numFmt w:val="bullet"/>
      <w:lvlText w:val="●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abstractNum w:abstractNumId="5" w15:restartNumberingAfterBreak="0">
    <w:nsid w:val="149F58A5"/>
    <w:multiLevelType w:val="multilevel"/>
    <w:tmpl w:val="11240E94"/>
    <w:lvl w:ilvl="0">
      <w:start w:val="1"/>
      <w:numFmt w:val="bullet"/>
      <w:lvlText w:val="●"/>
      <w:lvlJc w:val="left"/>
      <w:pPr>
        <w:ind w:left="1004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724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444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164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884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604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324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044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764" w:hanging="360"/>
      </w:pPr>
      <w:rPr>
        <w:rFonts w:ascii="Noto Sans Symbols" w:eastAsia="Noto Sans Symbols" w:hAnsi="Noto Sans Symbols" w:cs="Noto Sans Symbols"/>
      </w:rPr>
    </w:lvl>
  </w:abstractNum>
  <w:abstractNum w:abstractNumId="6" w15:restartNumberingAfterBreak="0">
    <w:nsid w:val="14BF2746"/>
    <w:multiLevelType w:val="multilevel"/>
    <w:tmpl w:val="C948609C"/>
    <w:lvl w:ilvl="0">
      <w:start w:val="1"/>
      <w:numFmt w:val="bullet"/>
      <w:lvlText w:val="●"/>
      <w:lvlJc w:val="left"/>
      <w:pPr>
        <w:ind w:left="1004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decimal"/>
      <w:lvlText w:val="%2."/>
      <w:lvlJc w:val="left"/>
      <w:pPr>
        <w:ind w:left="1724" w:hanging="360"/>
      </w:pPr>
    </w:lvl>
    <w:lvl w:ilvl="2">
      <w:start w:val="1"/>
      <w:numFmt w:val="bullet"/>
      <w:lvlText w:val="▪"/>
      <w:lvlJc w:val="left"/>
      <w:pPr>
        <w:ind w:left="2444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164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884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604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324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044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764" w:hanging="360"/>
      </w:pPr>
      <w:rPr>
        <w:rFonts w:ascii="Noto Sans Symbols" w:eastAsia="Noto Sans Symbols" w:hAnsi="Noto Sans Symbols" w:cs="Noto Sans Symbols"/>
      </w:rPr>
    </w:lvl>
  </w:abstractNum>
  <w:abstractNum w:abstractNumId="7" w15:restartNumberingAfterBreak="0">
    <w:nsid w:val="18AF3581"/>
    <w:multiLevelType w:val="multilevel"/>
    <w:tmpl w:val="920AEEB4"/>
    <w:lvl w:ilvl="0">
      <w:start w:val="1"/>
      <w:numFmt w:val="bullet"/>
      <w:lvlText w:val="●"/>
      <w:lvlJc w:val="left"/>
      <w:pPr>
        <w:ind w:left="1004" w:hanging="360"/>
      </w:pPr>
      <w:rPr>
        <w:rFonts w:ascii="Noto Sans Symbols" w:eastAsia="Noto Sans Symbols" w:hAnsi="Noto Sans Symbols" w:cs="Noto Sans Symbols"/>
        <w:color w:val="000000"/>
        <w:u w:val="none"/>
      </w:rPr>
    </w:lvl>
    <w:lvl w:ilvl="1">
      <w:start w:val="1"/>
      <w:numFmt w:val="bullet"/>
      <w:lvlText w:val="o"/>
      <w:lvlJc w:val="left"/>
      <w:pPr>
        <w:ind w:left="1724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444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164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884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604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324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044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764" w:hanging="360"/>
      </w:pPr>
      <w:rPr>
        <w:rFonts w:ascii="Noto Sans Symbols" w:eastAsia="Noto Sans Symbols" w:hAnsi="Noto Sans Symbols" w:cs="Noto Sans Symbols"/>
      </w:rPr>
    </w:lvl>
  </w:abstractNum>
  <w:abstractNum w:abstractNumId="8" w15:restartNumberingAfterBreak="0">
    <w:nsid w:val="1D4E6595"/>
    <w:multiLevelType w:val="multilevel"/>
    <w:tmpl w:val="98FC9E0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1DC96ECE"/>
    <w:multiLevelType w:val="multilevel"/>
    <w:tmpl w:val="412A78C2"/>
    <w:lvl w:ilvl="0">
      <w:start w:val="1"/>
      <w:numFmt w:val="bullet"/>
      <w:lvlText w:val="●"/>
      <w:lvlJc w:val="left"/>
      <w:pPr>
        <w:ind w:left="1004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724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444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164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884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604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324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044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764" w:hanging="360"/>
      </w:pPr>
      <w:rPr>
        <w:rFonts w:ascii="Noto Sans Symbols" w:eastAsia="Noto Sans Symbols" w:hAnsi="Noto Sans Symbols" w:cs="Noto Sans Symbols"/>
      </w:rPr>
    </w:lvl>
  </w:abstractNum>
  <w:abstractNum w:abstractNumId="10" w15:restartNumberingAfterBreak="0">
    <w:nsid w:val="1FD268FE"/>
    <w:multiLevelType w:val="hybridMultilevel"/>
    <w:tmpl w:val="CD6647E0"/>
    <w:lvl w:ilvl="0" w:tplc="F26A943E">
      <w:start w:val="1"/>
      <w:numFmt w:val="bullet"/>
      <w:lvlText w:val=""/>
      <w:lvlJc w:val="left"/>
      <w:pPr>
        <w:ind w:left="990" w:hanging="360"/>
      </w:pPr>
      <w:rPr>
        <w:rFonts w:ascii="Symbol" w:hAnsi="Symbol" w:hint="default"/>
        <w:sz w:val="28"/>
        <w:szCs w:val="28"/>
      </w:rPr>
    </w:lvl>
    <w:lvl w:ilvl="1" w:tplc="04090003">
      <w:start w:val="1"/>
      <w:numFmt w:val="bullet"/>
      <w:lvlText w:val="o"/>
      <w:lvlJc w:val="left"/>
      <w:pPr>
        <w:ind w:left="17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50" w:hanging="360"/>
      </w:pPr>
      <w:rPr>
        <w:rFonts w:ascii="Wingdings" w:hAnsi="Wingdings" w:hint="default"/>
      </w:rPr>
    </w:lvl>
  </w:abstractNum>
  <w:abstractNum w:abstractNumId="11" w15:restartNumberingAfterBreak="0">
    <w:nsid w:val="2753550F"/>
    <w:multiLevelType w:val="multilevel"/>
    <w:tmpl w:val="AA5C3068"/>
    <w:lvl w:ilvl="0">
      <w:start w:val="1"/>
      <w:numFmt w:val="bullet"/>
      <w:lvlText w:val="●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abstractNum w:abstractNumId="12" w15:restartNumberingAfterBreak="0">
    <w:nsid w:val="281D15BB"/>
    <w:multiLevelType w:val="multilevel"/>
    <w:tmpl w:val="9948025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294619CA"/>
    <w:multiLevelType w:val="multilevel"/>
    <w:tmpl w:val="32DC7AF2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14" w15:restartNumberingAfterBreak="0">
    <w:nsid w:val="2DAB2729"/>
    <w:multiLevelType w:val="multilevel"/>
    <w:tmpl w:val="0F80E1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3B586D9A"/>
    <w:multiLevelType w:val="hybridMultilevel"/>
    <w:tmpl w:val="81F4E252"/>
    <w:lvl w:ilvl="0" w:tplc="150A760E">
      <w:start w:val="1"/>
      <w:numFmt w:val="decimal"/>
      <w:lvlText w:val="%1-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6" w15:restartNumberingAfterBreak="0">
    <w:nsid w:val="3E5D468D"/>
    <w:multiLevelType w:val="multilevel"/>
    <w:tmpl w:val="887CA8BC"/>
    <w:lvl w:ilvl="0">
      <w:start w:val="1"/>
      <w:numFmt w:val="bullet"/>
      <w:lvlText w:val="●"/>
      <w:lvlJc w:val="left"/>
      <w:pPr>
        <w:ind w:left="720" w:hanging="360"/>
      </w:pPr>
      <w:rPr>
        <w:color w:val="000000"/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abstractNum w:abstractNumId="17" w15:restartNumberingAfterBreak="0">
    <w:nsid w:val="3F2A7939"/>
    <w:multiLevelType w:val="multilevel"/>
    <w:tmpl w:val="9224DC74"/>
    <w:lvl w:ilvl="0">
      <w:start w:val="1"/>
      <w:numFmt w:val="bullet"/>
      <w:lvlText w:val="●"/>
      <w:lvlJc w:val="left"/>
      <w:pPr>
        <w:ind w:left="144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216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88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360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432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504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76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648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7200" w:hanging="360"/>
      </w:pPr>
      <w:rPr>
        <w:u w:val="none"/>
      </w:rPr>
    </w:lvl>
  </w:abstractNum>
  <w:abstractNum w:abstractNumId="18" w15:restartNumberingAfterBreak="0">
    <w:nsid w:val="409C5270"/>
    <w:multiLevelType w:val="multilevel"/>
    <w:tmpl w:val="A238E642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  <w:sz w:val="20"/>
        <w:szCs w:val="20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3">
      <w:start w:val="1"/>
      <w:numFmt w:val="bullet"/>
      <w:lvlText w:val="▪"/>
      <w:lvlJc w:val="left"/>
      <w:pPr>
        <w:ind w:left="288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4">
      <w:start w:val="1"/>
      <w:numFmt w:val="bullet"/>
      <w:lvlText w:val="▪"/>
      <w:lvlJc w:val="left"/>
      <w:pPr>
        <w:ind w:left="360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6">
      <w:start w:val="1"/>
      <w:numFmt w:val="bullet"/>
      <w:lvlText w:val="▪"/>
      <w:lvlJc w:val="left"/>
      <w:pPr>
        <w:ind w:left="504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7">
      <w:start w:val="1"/>
      <w:numFmt w:val="bullet"/>
      <w:lvlText w:val="▪"/>
      <w:lvlJc w:val="left"/>
      <w:pPr>
        <w:ind w:left="576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  <w:sz w:val="20"/>
        <w:szCs w:val="20"/>
      </w:rPr>
    </w:lvl>
  </w:abstractNum>
  <w:abstractNum w:abstractNumId="19" w15:restartNumberingAfterBreak="0">
    <w:nsid w:val="439B51BD"/>
    <w:multiLevelType w:val="multilevel"/>
    <w:tmpl w:val="30581352"/>
    <w:lvl w:ilvl="0">
      <w:start w:val="1"/>
      <w:numFmt w:val="bullet"/>
      <w:lvlText w:val="●"/>
      <w:lvlJc w:val="left"/>
      <w:pPr>
        <w:ind w:left="1004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1">
      <w:start w:val="1"/>
      <w:numFmt w:val="bullet"/>
      <w:lvlText w:val="o"/>
      <w:lvlJc w:val="left"/>
      <w:pPr>
        <w:ind w:left="1724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444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164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884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604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324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044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764" w:hanging="360"/>
      </w:pPr>
      <w:rPr>
        <w:rFonts w:ascii="Noto Sans Symbols" w:eastAsia="Noto Sans Symbols" w:hAnsi="Noto Sans Symbols" w:cs="Noto Sans Symbols"/>
      </w:rPr>
    </w:lvl>
  </w:abstractNum>
  <w:abstractNum w:abstractNumId="20" w15:restartNumberingAfterBreak="0">
    <w:nsid w:val="44FC48F5"/>
    <w:multiLevelType w:val="multilevel"/>
    <w:tmpl w:val="39E8DCC8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3"/>
      <w:numFmt w:val="bullet"/>
      <w:lvlText w:val="•"/>
      <w:lvlJc w:val="left"/>
      <w:pPr>
        <w:ind w:left="1908" w:hanging="827"/>
      </w:pPr>
      <w:rPr>
        <w:rFonts w:ascii="Times New Roman" w:eastAsia="Times New Roman" w:hAnsi="Times New Roman" w:cs="Times New Roman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21" w15:restartNumberingAfterBreak="0">
    <w:nsid w:val="48D54FC0"/>
    <w:multiLevelType w:val="multilevel"/>
    <w:tmpl w:val="6576B4B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 w15:restartNumberingAfterBreak="0">
    <w:nsid w:val="4B053CB4"/>
    <w:multiLevelType w:val="multilevel"/>
    <w:tmpl w:val="EBCEDB32"/>
    <w:lvl w:ilvl="0">
      <w:start w:val="1"/>
      <w:numFmt w:val="decimal"/>
      <w:lvlText w:val="%1."/>
      <w:lvlJc w:val="left"/>
      <w:pPr>
        <w:ind w:left="1004" w:hanging="360"/>
      </w:pPr>
    </w:lvl>
    <w:lvl w:ilvl="1">
      <w:start w:val="1"/>
      <w:numFmt w:val="lowerLetter"/>
      <w:lvlText w:val="%2."/>
      <w:lvlJc w:val="left"/>
      <w:pPr>
        <w:ind w:left="1724" w:hanging="360"/>
      </w:pPr>
    </w:lvl>
    <w:lvl w:ilvl="2">
      <w:start w:val="1"/>
      <w:numFmt w:val="lowerRoman"/>
      <w:lvlText w:val="%3."/>
      <w:lvlJc w:val="right"/>
      <w:pPr>
        <w:ind w:left="2444" w:hanging="180"/>
      </w:pPr>
    </w:lvl>
    <w:lvl w:ilvl="3">
      <w:start w:val="1"/>
      <w:numFmt w:val="decimal"/>
      <w:lvlText w:val="%4."/>
      <w:lvlJc w:val="left"/>
      <w:pPr>
        <w:ind w:left="3164" w:hanging="360"/>
      </w:pPr>
    </w:lvl>
    <w:lvl w:ilvl="4">
      <w:start w:val="1"/>
      <w:numFmt w:val="lowerLetter"/>
      <w:lvlText w:val="%5."/>
      <w:lvlJc w:val="left"/>
      <w:pPr>
        <w:ind w:left="3884" w:hanging="360"/>
      </w:pPr>
    </w:lvl>
    <w:lvl w:ilvl="5">
      <w:start w:val="1"/>
      <w:numFmt w:val="lowerRoman"/>
      <w:lvlText w:val="%6."/>
      <w:lvlJc w:val="right"/>
      <w:pPr>
        <w:ind w:left="4604" w:hanging="180"/>
      </w:pPr>
    </w:lvl>
    <w:lvl w:ilvl="6">
      <w:start w:val="1"/>
      <w:numFmt w:val="decimal"/>
      <w:lvlText w:val="%7."/>
      <w:lvlJc w:val="left"/>
      <w:pPr>
        <w:ind w:left="5324" w:hanging="360"/>
      </w:pPr>
    </w:lvl>
    <w:lvl w:ilvl="7">
      <w:start w:val="1"/>
      <w:numFmt w:val="lowerLetter"/>
      <w:lvlText w:val="%8."/>
      <w:lvlJc w:val="left"/>
      <w:pPr>
        <w:ind w:left="6044" w:hanging="360"/>
      </w:pPr>
    </w:lvl>
    <w:lvl w:ilvl="8">
      <w:start w:val="1"/>
      <w:numFmt w:val="lowerRoman"/>
      <w:lvlText w:val="%9."/>
      <w:lvlJc w:val="right"/>
      <w:pPr>
        <w:ind w:left="6764" w:hanging="180"/>
      </w:pPr>
    </w:lvl>
  </w:abstractNum>
  <w:abstractNum w:abstractNumId="23" w15:restartNumberingAfterBreak="0">
    <w:nsid w:val="4B1356D6"/>
    <w:multiLevelType w:val="multilevel"/>
    <w:tmpl w:val="2DC428B4"/>
    <w:lvl w:ilvl="0">
      <w:start w:val="1"/>
      <w:numFmt w:val="bullet"/>
      <w:lvlText w:val="●"/>
      <w:lvlJc w:val="left"/>
      <w:pPr>
        <w:ind w:left="1004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724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444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164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884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604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324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044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764" w:hanging="360"/>
      </w:pPr>
      <w:rPr>
        <w:rFonts w:ascii="Noto Sans Symbols" w:eastAsia="Noto Sans Symbols" w:hAnsi="Noto Sans Symbols" w:cs="Noto Sans Symbols"/>
      </w:rPr>
    </w:lvl>
  </w:abstractNum>
  <w:abstractNum w:abstractNumId="24" w15:restartNumberingAfterBreak="0">
    <w:nsid w:val="4C397897"/>
    <w:multiLevelType w:val="multilevel"/>
    <w:tmpl w:val="F2F43716"/>
    <w:lvl w:ilvl="0">
      <w:start w:val="1"/>
      <w:numFmt w:val="bullet"/>
      <w:lvlText w:val="●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abstractNum w:abstractNumId="25" w15:restartNumberingAfterBreak="0">
    <w:nsid w:val="4D9A5695"/>
    <w:multiLevelType w:val="multilevel"/>
    <w:tmpl w:val="BE4E443A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  <w:sz w:val="20"/>
        <w:szCs w:val="20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3">
      <w:start w:val="1"/>
      <w:numFmt w:val="bullet"/>
      <w:lvlText w:val="▪"/>
      <w:lvlJc w:val="left"/>
      <w:pPr>
        <w:ind w:left="288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4">
      <w:start w:val="1"/>
      <w:numFmt w:val="bullet"/>
      <w:lvlText w:val="▪"/>
      <w:lvlJc w:val="left"/>
      <w:pPr>
        <w:ind w:left="360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6">
      <w:start w:val="1"/>
      <w:numFmt w:val="bullet"/>
      <w:lvlText w:val="▪"/>
      <w:lvlJc w:val="left"/>
      <w:pPr>
        <w:ind w:left="504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7">
      <w:start w:val="1"/>
      <w:numFmt w:val="bullet"/>
      <w:lvlText w:val="▪"/>
      <w:lvlJc w:val="left"/>
      <w:pPr>
        <w:ind w:left="576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  <w:sz w:val="20"/>
        <w:szCs w:val="20"/>
      </w:rPr>
    </w:lvl>
  </w:abstractNum>
  <w:abstractNum w:abstractNumId="26" w15:restartNumberingAfterBreak="0">
    <w:nsid w:val="502A18B4"/>
    <w:multiLevelType w:val="multilevel"/>
    <w:tmpl w:val="E0081F3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 w15:restartNumberingAfterBreak="0">
    <w:nsid w:val="55BF4D42"/>
    <w:multiLevelType w:val="multilevel"/>
    <w:tmpl w:val="58C2A366"/>
    <w:lvl w:ilvl="0">
      <w:start w:val="1"/>
      <w:numFmt w:val="bullet"/>
      <w:lvlText w:val="●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abstractNum w:abstractNumId="28" w15:restartNumberingAfterBreak="0">
    <w:nsid w:val="587B3404"/>
    <w:multiLevelType w:val="multilevel"/>
    <w:tmpl w:val="5A4CA5A4"/>
    <w:lvl w:ilvl="0">
      <w:start w:val="1"/>
      <w:numFmt w:val="bullet"/>
      <w:lvlText w:val="●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abstractNum w:abstractNumId="29" w15:restartNumberingAfterBreak="0">
    <w:nsid w:val="5BB56680"/>
    <w:multiLevelType w:val="multilevel"/>
    <w:tmpl w:val="F14EE396"/>
    <w:lvl w:ilvl="0">
      <w:start w:val="1"/>
      <w:numFmt w:val="bullet"/>
      <w:lvlText w:val="●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abstractNum w:abstractNumId="30" w15:restartNumberingAfterBreak="0">
    <w:nsid w:val="5C0B54D3"/>
    <w:multiLevelType w:val="multilevel"/>
    <w:tmpl w:val="D8DE6B94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  <w:sz w:val="20"/>
        <w:szCs w:val="20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3">
      <w:start w:val="1"/>
      <w:numFmt w:val="bullet"/>
      <w:lvlText w:val="▪"/>
      <w:lvlJc w:val="left"/>
      <w:pPr>
        <w:ind w:left="288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4">
      <w:start w:val="1"/>
      <w:numFmt w:val="bullet"/>
      <w:lvlText w:val="▪"/>
      <w:lvlJc w:val="left"/>
      <w:pPr>
        <w:ind w:left="360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6">
      <w:start w:val="1"/>
      <w:numFmt w:val="bullet"/>
      <w:lvlText w:val="▪"/>
      <w:lvlJc w:val="left"/>
      <w:pPr>
        <w:ind w:left="504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7">
      <w:start w:val="1"/>
      <w:numFmt w:val="bullet"/>
      <w:lvlText w:val="▪"/>
      <w:lvlJc w:val="left"/>
      <w:pPr>
        <w:ind w:left="576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  <w:sz w:val="20"/>
        <w:szCs w:val="20"/>
      </w:rPr>
    </w:lvl>
  </w:abstractNum>
  <w:abstractNum w:abstractNumId="31" w15:restartNumberingAfterBreak="0">
    <w:nsid w:val="63C3780D"/>
    <w:multiLevelType w:val="multilevel"/>
    <w:tmpl w:val="D8861F9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2" w15:restartNumberingAfterBreak="0">
    <w:nsid w:val="64320FD6"/>
    <w:multiLevelType w:val="multilevel"/>
    <w:tmpl w:val="7562990A"/>
    <w:lvl w:ilvl="0">
      <w:start w:val="1"/>
      <w:numFmt w:val="bullet"/>
      <w:lvlText w:val="●"/>
      <w:lvlJc w:val="left"/>
      <w:pPr>
        <w:ind w:left="720" w:hanging="360"/>
      </w:pPr>
      <w:rPr>
        <w:sz w:val="20"/>
        <w:szCs w:val="20"/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abstractNum w:abstractNumId="33" w15:restartNumberingAfterBreak="0">
    <w:nsid w:val="673F1AB0"/>
    <w:multiLevelType w:val="multilevel"/>
    <w:tmpl w:val="337EC84C"/>
    <w:lvl w:ilvl="0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  <w:sz w:val="20"/>
        <w:szCs w:val="20"/>
      </w:rPr>
    </w:lvl>
    <w:lvl w:ilvl="1">
      <w:start w:val="1"/>
      <w:numFmt w:val="bullet"/>
      <w:lvlText w:val="o"/>
      <w:lvlJc w:val="left"/>
      <w:pPr>
        <w:ind w:left="2160" w:hanging="360"/>
      </w:pPr>
      <w:rPr>
        <w:rFonts w:ascii="Courier New" w:eastAsia="Courier New" w:hAnsi="Courier New" w:cs="Courier New"/>
        <w:sz w:val="20"/>
        <w:szCs w:val="20"/>
      </w:rPr>
    </w:lvl>
    <w:lvl w:ilvl="2">
      <w:start w:val="1"/>
      <w:numFmt w:val="bullet"/>
      <w:lvlText w:val="▪"/>
      <w:lvlJc w:val="left"/>
      <w:pPr>
        <w:ind w:left="288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3">
      <w:start w:val="1"/>
      <w:numFmt w:val="bullet"/>
      <w:lvlText w:val="▪"/>
      <w:lvlJc w:val="left"/>
      <w:pPr>
        <w:ind w:left="360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4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5">
      <w:start w:val="1"/>
      <w:numFmt w:val="bullet"/>
      <w:lvlText w:val="▪"/>
      <w:lvlJc w:val="left"/>
      <w:pPr>
        <w:ind w:left="504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6">
      <w:start w:val="1"/>
      <w:numFmt w:val="bullet"/>
      <w:lvlText w:val="▪"/>
      <w:lvlJc w:val="left"/>
      <w:pPr>
        <w:ind w:left="576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7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8">
      <w:start w:val="1"/>
      <w:numFmt w:val="bullet"/>
      <w:lvlText w:val="▪"/>
      <w:lvlJc w:val="left"/>
      <w:pPr>
        <w:ind w:left="7200" w:hanging="360"/>
      </w:pPr>
      <w:rPr>
        <w:rFonts w:ascii="Noto Sans Symbols" w:eastAsia="Noto Sans Symbols" w:hAnsi="Noto Sans Symbols" w:cs="Noto Sans Symbols"/>
        <w:sz w:val="20"/>
        <w:szCs w:val="20"/>
      </w:rPr>
    </w:lvl>
  </w:abstractNum>
  <w:abstractNum w:abstractNumId="34" w15:restartNumberingAfterBreak="0">
    <w:nsid w:val="67AD21E7"/>
    <w:multiLevelType w:val="multilevel"/>
    <w:tmpl w:val="A5423E9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91E02A8"/>
    <w:multiLevelType w:val="multilevel"/>
    <w:tmpl w:val="2FA2BC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6" w15:restartNumberingAfterBreak="0">
    <w:nsid w:val="6BE32C6C"/>
    <w:multiLevelType w:val="multilevel"/>
    <w:tmpl w:val="EB8AA93E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37" w15:restartNumberingAfterBreak="0">
    <w:nsid w:val="6E895716"/>
    <w:multiLevelType w:val="multilevel"/>
    <w:tmpl w:val="5AAE1BEC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38" w15:restartNumberingAfterBreak="0">
    <w:nsid w:val="713126BC"/>
    <w:multiLevelType w:val="multilevel"/>
    <w:tmpl w:val="755A8A3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9" w15:restartNumberingAfterBreak="0">
    <w:nsid w:val="716F0EB4"/>
    <w:multiLevelType w:val="multilevel"/>
    <w:tmpl w:val="5F48D16E"/>
    <w:lvl w:ilvl="0">
      <w:start w:val="1"/>
      <w:numFmt w:val="bullet"/>
      <w:lvlText w:val="●"/>
      <w:lvlJc w:val="left"/>
      <w:pPr>
        <w:ind w:left="1004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724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444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164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884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604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324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044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764" w:hanging="360"/>
      </w:pPr>
      <w:rPr>
        <w:rFonts w:ascii="Noto Sans Symbols" w:eastAsia="Noto Sans Symbols" w:hAnsi="Noto Sans Symbols" w:cs="Noto Sans Symbols"/>
      </w:rPr>
    </w:lvl>
  </w:abstractNum>
  <w:abstractNum w:abstractNumId="40" w15:restartNumberingAfterBreak="0">
    <w:nsid w:val="776244E9"/>
    <w:multiLevelType w:val="hybridMultilevel"/>
    <w:tmpl w:val="E55209A2"/>
    <w:lvl w:ilvl="0" w:tplc="04090005">
      <w:start w:val="1"/>
      <w:numFmt w:val="bullet"/>
      <w:lvlText w:val=""/>
      <w:lvlJc w:val="left"/>
      <w:pPr>
        <w:ind w:left="135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41" w15:restartNumberingAfterBreak="0">
    <w:nsid w:val="77E71E87"/>
    <w:multiLevelType w:val="multilevel"/>
    <w:tmpl w:val="D2DCBD06"/>
    <w:lvl w:ilvl="0">
      <w:start w:val="1"/>
      <w:numFmt w:val="bullet"/>
      <w:lvlText w:val="−"/>
      <w:lvlJc w:val="left"/>
      <w:pPr>
        <w:ind w:left="1004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724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444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164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884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604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324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044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764" w:hanging="360"/>
      </w:pPr>
      <w:rPr>
        <w:rFonts w:ascii="Noto Sans Symbols" w:eastAsia="Noto Sans Symbols" w:hAnsi="Noto Sans Symbols" w:cs="Noto Sans Symbols"/>
      </w:rPr>
    </w:lvl>
  </w:abstractNum>
  <w:abstractNum w:abstractNumId="42" w15:restartNumberingAfterBreak="0">
    <w:nsid w:val="78B32FA1"/>
    <w:multiLevelType w:val="multilevel"/>
    <w:tmpl w:val="E258D7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3" w15:restartNumberingAfterBreak="0">
    <w:nsid w:val="7C784F9E"/>
    <w:multiLevelType w:val="multilevel"/>
    <w:tmpl w:val="3B50FD74"/>
    <w:lvl w:ilvl="0">
      <w:start w:val="1"/>
      <w:numFmt w:val="bullet"/>
      <w:lvlText w:val="●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abstractNum w:abstractNumId="44" w15:restartNumberingAfterBreak="0">
    <w:nsid w:val="7FB523D7"/>
    <w:multiLevelType w:val="multilevel"/>
    <w:tmpl w:val="3740082A"/>
    <w:lvl w:ilvl="0">
      <w:start w:val="1"/>
      <w:numFmt w:val="bullet"/>
      <w:lvlText w:val="●"/>
      <w:lvlJc w:val="left"/>
      <w:pPr>
        <w:ind w:left="720" w:hanging="360"/>
      </w:pPr>
      <w:rPr>
        <w:sz w:val="20"/>
        <w:szCs w:val="20"/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num w:numId="1" w16cid:durableId="1495563562">
    <w:abstractNumId w:val="19"/>
  </w:num>
  <w:num w:numId="2" w16cid:durableId="1213734047">
    <w:abstractNumId w:val="29"/>
  </w:num>
  <w:num w:numId="3" w16cid:durableId="906720101">
    <w:abstractNumId w:val="17"/>
  </w:num>
  <w:num w:numId="4" w16cid:durableId="834103690">
    <w:abstractNumId w:val="2"/>
  </w:num>
  <w:num w:numId="5" w16cid:durableId="508258306">
    <w:abstractNumId w:val="41"/>
  </w:num>
  <w:num w:numId="6" w16cid:durableId="2027780677">
    <w:abstractNumId w:val="7"/>
  </w:num>
  <w:num w:numId="7" w16cid:durableId="1983734957">
    <w:abstractNumId w:val="0"/>
  </w:num>
  <w:num w:numId="8" w16cid:durableId="662315292">
    <w:abstractNumId w:val="43"/>
  </w:num>
  <w:num w:numId="9" w16cid:durableId="807892275">
    <w:abstractNumId w:val="34"/>
  </w:num>
  <w:num w:numId="10" w16cid:durableId="59981910">
    <w:abstractNumId w:val="13"/>
  </w:num>
  <w:num w:numId="11" w16cid:durableId="502359323">
    <w:abstractNumId w:val="4"/>
  </w:num>
  <w:num w:numId="12" w16cid:durableId="432675029">
    <w:abstractNumId w:val="39"/>
  </w:num>
  <w:num w:numId="13" w16cid:durableId="1649822371">
    <w:abstractNumId w:val="6"/>
  </w:num>
  <w:num w:numId="14" w16cid:durableId="1614625977">
    <w:abstractNumId w:val="37"/>
  </w:num>
  <w:num w:numId="15" w16cid:durableId="739252195">
    <w:abstractNumId w:val="27"/>
  </w:num>
  <w:num w:numId="16" w16cid:durableId="1743209843">
    <w:abstractNumId w:val="1"/>
  </w:num>
  <w:num w:numId="17" w16cid:durableId="908882341">
    <w:abstractNumId w:val="44"/>
  </w:num>
  <w:num w:numId="18" w16cid:durableId="1000540877">
    <w:abstractNumId w:val="30"/>
  </w:num>
  <w:num w:numId="19" w16cid:durableId="256523596">
    <w:abstractNumId w:val="18"/>
  </w:num>
  <w:num w:numId="20" w16cid:durableId="2110419023">
    <w:abstractNumId w:val="3"/>
  </w:num>
  <w:num w:numId="21" w16cid:durableId="2083984981">
    <w:abstractNumId w:val="9"/>
  </w:num>
  <w:num w:numId="22" w16cid:durableId="172113276">
    <w:abstractNumId w:val="5"/>
  </w:num>
  <w:num w:numId="23" w16cid:durableId="2040399040">
    <w:abstractNumId w:val="32"/>
  </w:num>
  <w:num w:numId="24" w16cid:durableId="1017275698">
    <w:abstractNumId w:val="16"/>
  </w:num>
  <w:num w:numId="25" w16cid:durableId="1864829748">
    <w:abstractNumId w:val="36"/>
  </w:num>
  <w:num w:numId="26" w16cid:durableId="432290342">
    <w:abstractNumId w:val="11"/>
  </w:num>
  <w:num w:numId="27" w16cid:durableId="657073771">
    <w:abstractNumId w:val="22"/>
  </w:num>
  <w:num w:numId="28" w16cid:durableId="892038935">
    <w:abstractNumId w:val="20"/>
  </w:num>
  <w:num w:numId="29" w16cid:durableId="1980184327">
    <w:abstractNumId w:val="25"/>
  </w:num>
  <w:num w:numId="30" w16cid:durableId="1108742936">
    <w:abstractNumId w:val="28"/>
  </w:num>
  <w:num w:numId="31" w16cid:durableId="155920150">
    <w:abstractNumId w:val="23"/>
  </w:num>
  <w:num w:numId="32" w16cid:durableId="1585913966">
    <w:abstractNumId w:val="24"/>
  </w:num>
  <w:num w:numId="33" w16cid:durableId="588200227">
    <w:abstractNumId w:val="33"/>
  </w:num>
  <w:num w:numId="34" w16cid:durableId="1796173035">
    <w:abstractNumId w:val="10"/>
  </w:num>
  <w:num w:numId="35" w16cid:durableId="712078979">
    <w:abstractNumId w:val="40"/>
  </w:num>
  <w:num w:numId="36" w16cid:durableId="1593584169">
    <w:abstractNumId w:val="26"/>
  </w:num>
  <w:num w:numId="37" w16cid:durableId="2077969271">
    <w:abstractNumId w:val="12"/>
  </w:num>
  <w:num w:numId="38" w16cid:durableId="1279097354">
    <w:abstractNumId w:val="21"/>
  </w:num>
  <w:num w:numId="39" w16cid:durableId="1088119525">
    <w:abstractNumId w:val="38"/>
  </w:num>
  <w:num w:numId="40" w16cid:durableId="1614287798">
    <w:abstractNumId w:val="8"/>
  </w:num>
  <w:num w:numId="41" w16cid:durableId="1586181255">
    <w:abstractNumId w:val="42"/>
  </w:num>
  <w:num w:numId="42" w16cid:durableId="674384754">
    <w:abstractNumId w:val="31"/>
  </w:num>
  <w:num w:numId="43" w16cid:durableId="1884781738">
    <w:abstractNumId w:val="35"/>
  </w:num>
  <w:num w:numId="44" w16cid:durableId="1683700620">
    <w:abstractNumId w:val="14"/>
  </w:num>
  <w:num w:numId="45" w16cid:durableId="351958590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9404E"/>
    <w:rsid w:val="00015149"/>
    <w:rsid w:val="00045CF8"/>
    <w:rsid w:val="00076510"/>
    <w:rsid w:val="0009766C"/>
    <w:rsid w:val="000B044A"/>
    <w:rsid w:val="000B0879"/>
    <w:rsid w:val="000B7B7C"/>
    <w:rsid w:val="0012393F"/>
    <w:rsid w:val="00123AD9"/>
    <w:rsid w:val="00143DDA"/>
    <w:rsid w:val="00151698"/>
    <w:rsid w:val="00171AA6"/>
    <w:rsid w:val="00174CA4"/>
    <w:rsid w:val="00182449"/>
    <w:rsid w:val="00191692"/>
    <w:rsid w:val="00195BE4"/>
    <w:rsid w:val="001B4085"/>
    <w:rsid w:val="001D2A32"/>
    <w:rsid w:val="001D599A"/>
    <w:rsid w:val="001D69DD"/>
    <w:rsid w:val="001F75F7"/>
    <w:rsid w:val="00213123"/>
    <w:rsid w:val="00213EC9"/>
    <w:rsid w:val="00250A1B"/>
    <w:rsid w:val="002518A1"/>
    <w:rsid w:val="00254D1A"/>
    <w:rsid w:val="002714D4"/>
    <w:rsid w:val="00295C54"/>
    <w:rsid w:val="002B3385"/>
    <w:rsid w:val="002E463D"/>
    <w:rsid w:val="002F16F7"/>
    <w:rsid w:val="002F4AE6"/>
    <w:rsid w:val="002F72E2"/>
    <w:rsid w:val="0035363B"/>
    <w:rsid w:val="00377275"/>
    <w:rsid w:val="003A443A"/>
    <w:rsid w:val="00415CDC"/>
    <w:rsid w:val="00427985"/>
    <w:rsid w:val="00430E5F"/>
    <w:rsid w:val="004420A8"/>
    <w:rsid w:val="00444E63"/>
    <w:rsid w:val="004506E0"/>
    <w:rsid w:val="00475EC9"/>
    <w:rsid w:val="0048273D"/>
    <w:rsid w:val="00486C36"/>
    <w:rsid w:val="004B4FF4"/>
    <w:rsid w:val="004B71C5"/>
    <w:rsid w:val="00502599"/>
    <w:rsid w:val="00507739"/>
    <w:rsid w:val="00516AC6"/>
    <w:rsid w:val="00555FBD"/>
    <w:rsid w:val="00563767"/>
    <w:rsid w:val="00566E00"/>
    <w:rsid w:val="005B119A"/>
    <w:rsid w:val="005C2B84"/>
    <w:rsid w:val="005D378A"/>
    <w:rsid w:val="0060112D"/>
    <w:rsid w:val="00606F24"/>
    <w:rsid w:val="0062621C"/>
    <w:rsid w:val="00663989"/>
    <w:rsid w:val="006C6B33"/>
    <w:rsid w:val="006D5ABC"/>
    <w:rsid w:val="006F3462"/>
    <w:rsid w:val="006F597B"/>
    <w:rsid w:val="00717F1B"/>
    <w:rsid w:val="007273FB"/>
    <w:rsid w:val="00751574"/>
    <w:rsid w:val="007820F4"/>
    <w:rsid w:val="00786A91"/>
    <w:rsid w:val="007A7F17"/>
    <w:rsid w:val="007E1812"/>
    <w:rsid w:val="00803863"/>
    <w:rsid w:val="00834135"/>
    <w:rsid w:val="008446A3"/>
    <w:rsid w:val="008461B9"/>
    <w:rsid w:val="00860713"/>
    <w:rsid w:val="00863A94"/>
    <w:rsid w:val="00872F84"/>
    <w:rsid w:val="0089728C"/>
    <w:rsid w:val="008A1947"/>
    <w:rsid w:val="008D2E1C"/>
    <w:rsid w:val="00917BD8"/>
    <w:rsid w:val="00936F65"/>
    <w:rsid w:val="00960A78"/>
    <w:rsid w:val="00967180"/>
    <w:rsid w:val="009910B9"/>
    <w:rsid w:val="009B131C"/>
    <w:rsid w:val="009B4217"/>
    <w:rsid w:val="009B63B1"/>
    <w:rsid w:val="009B7F6C"/>
    <w:rsid w:val="00A15684"/>
    <w:rsid w:val="00A378EA"/>
    <w:rsid w:val="00A37E5C"/>
    <w:rsid w:val="00A520B1"/>
    <w:rsid w:val="00A577C1"/>
    <w:rsid w:val="00A77D19"/>
    <w:rsid w:val="00A91BF6"/>
    <w:rsid w:val="00A9531D"/>
    <w:rsid w:val="00AB11D6"/>
    <w:rsid w:val="00AB3B12"/>
    <w:rsid w:val="00AB578A"/>
    <w:rsid w:val="00AE4FB0"/>
    <w:rsid w:val="00AE7707"/>
    <w:rsid w:val="00AF6F25"/>
    <w:rsid w:val="00B13639"/>
    <w:rsid w:val="00B34E23"/>
    <w:rsid w:val="00B45E45"/>
    <w:rsid w:val="00B84213"/>
    <w:rsid w:val="00B851A7"/>
    <w:rsid w:val="00BD7834"/>
    <w:rsid w:val="00C01A12"/>
    <w:rsid w:val="00C169C3"/>
    <w:rsid w:val="00C17343"/>
    <w:rsid w:val="00C1790E"/>
    <w:rsid w:val="00C30A3F"/>
    <w:rsid w:val="00C47667"/>
    <w:rsid w:val="00C74B14"/>
    <w:rsid w:val="00C76E6C"/>
    <w:rsid w:val="00C7798E"/>
    <w:rsid w:val="00C9404E"/>
    <w:rsid w:val="00C961BA"/>
    <w:rsid w:val="00CB3C18"/>
    <w:rsid w:val="00D07FDC"/>
    <w:rsid w:val="00D571B8"/>
    <w:rsid w:val="00D67E9F"/>
    <w:rsid w:val="00DA3609"/>
    <w:rsid w:val="00DB4128"/>
    <w:rsid w:val="00DB6639"/>
    <w:rsid w:val="00DC4585"/>
    <w:rsid w:val="00E15E3D"/>
    <w:rsid w:val="00E40462"/>
    <w:rsid w:val="00E40936"/>
    <w:rsid w:val="00E5159F"/>
    <w:rsid w:val="00E535D4"/>
    <w:rsid w:val="00E6107B"/>
    <w:rsid w:val="00E76157"/>
    <w:rsid w:val="00E8473A"/>
    <w:rsid w:val="00E93ED7"/>
    <w:rsid w:val="00EA388C"/>
    <w:rsid w:val="00F20A79"/>
    <w:rsid w:val="00F43E20"/>
    <w:rsid w:val="00F474CF"/>
    <w:rsid w:val="00F51949"/>
    <w:rsid w:val="00F57965"/>
    <w:rsid w:val="00F87DBD"/>
    <w:rsid w:val="00FB226B"/>
    <w:rsid w:val="00FC149A"/>
    <w:rsid w:val="00FC3F92"/>
    <w:rsid w:val="00FC48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CE7BCFB"/>
  <w15:docId w15:val="{8E4E313F-D88A-4369-83D4-3A61273DF2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bidi/>
        <w:spacing w:after="160" w:line="257" w:lineRule="auto"/>
        <w:ind w:firstLine="284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87DBD"/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240" w:after="0"/>
      <w:ind w:firstLine="0"/>
      <w:outlineLvl w:val="0"/>
    </w:pPr>
    <w:rPr>
      <w:b/>
      <w:color w:val="2F5496"/>
      <w:sz w:val="28"/>
      <w:szCs w:val="28"/>
    </w:rPr>
  </w:style>
  <w:style w:type="paragraph" w:styleId="Heading2">
    <w:name w:val="heading 2"/>
    <w:basedOn w:val="Normal"/>
    <w:next w:val="Normal"/>
    <w:uiPriority w:val="9"/>
    <w:unhideWhenUsed/>
    <w:qFormat/>
    <w:pPr>
      <w:keepNext/>
      <w:keepLines/>
      <w:spacing w:before="40" w:after="0"/>
      <w:outlineLvl w:val="1"/>
    </w:pPr>
    <w:rPr>
      <w:color w:val="2F5496"/>
      <w:sz w:val="26"/>
      <w:szCs w:val="26"/>
    </w:rPr>
  </w:style>
  <w:style w:type="paragraph" w:styleId="Heading3">
    <w:name w:val="heading 3"/>
    <w:basedOn w:val="Normal"/>
    <w:next w:val="Normal"/>
    <w:uiPriority w:val="9"/>
    <w:unhideWhenUsed/>
    <w:qFormat/>
    <w:pPr>
      <w:keepNext/>
      <w:spacing w:before="240" w:after="60" w:line="240" w:lineRule="auto"/>
      <w:ind w:firstLine="0"/>
      <w:jc w:val="left"/>
      <w:outlineLvl w:val="2"/>
    </w:pPr>
    <w:rPr>
      <w:rFonts w:ascii="Arial" w:eastAsia="Arial" w:hAnsi="Arial" w:cs="Arial"/>
      <w:b/>
      <w:sz w:val="26"/>
      <w:szCs w:val="26"/>
    </w:rPr>
  </w:style>
  <w:style w:type="paragraph" w:styleId="Heading4">
    <w:name w:val="heading 4"/>
    <w:basedOn w:val="Normal"/>
    <w:next w:val="Normal"/>
    <w:uiPriority w:val="9"/>
    <w:unhideWhenUsed/>
    <w:qFormat/>
    <w:pPr>
      <w:keepNext/>
      <w:spacing w:before="240" w:after="60" w:line="240" w:lineRule="auto"/>
      <w:ind w:firstLine="0"/>
      <w:jc w:val="left"/>
      <w:outlineLvl w:val="3"/>
    </w:pPr>
    <w:rPr>
      <w:rFonts w:ascii="Times New Roman" w:eastAsia="Times New Roman" w:hAnsi="Times New Roman" w:cs="Times New Roman"/>
      <w:b/>
      <w:sz w:val="28"/>
      <w:szCs w:val="28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color w:val="2F5496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spacing w:before="240" w:after="60" w:line="240" w:lineRule="auto"/>
      <w:ind w:firstLine="0"/>
      <w:jc w:val="left"/>
      <w:outlineLvl w:val="5"/>
    </w:pPr>
    <w:rPr>
      <w:rFonts w:ascii="Times New Roman" w:eastAsia="Times New Roman" w:hAnsi="Times New Roman" w:cs="Times New Roman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spacing w:after="0" w:line="240" w:lineRule="auto"/>
      <w:ind w:firstLine="0"/>
      <w:jc w:val="left"/>
    </w:pPr>
    <w:rPr>
      <w:sz w:val="56"/>
      <w:szCs w:val="56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0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a1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a2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a3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a4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5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6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a7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a8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a9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aa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ab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paragraph" w:styleId="TOC1">
    <w:name w:val="toc 1"/>
    <w:basedOn w:val="Normal"/>
    <w:next w:val="Normal"/>
    <w:autoRedefine/>
    <w:uiPriority w:val="39"/>
    <w:unhideWhenUsed/>
    <w:rsid w:val="00B84213"/>
    <w:pPr>
      <w:tabs>
        <w:tab w:val="right" w:pos="9350"/>
      </w:tabs>
      <w:bidi w:val="0"/>
      <w:spacing w:after="100"/>
    </w:pPr>
  </w:style>
  <w:style w:type="paragraph" w:styleId="TOC5">
    <w:name w:val="toc 5"/>
    <w:basedOn w:val="Normal"/>
    <w:next w:val="Normal"/>
    <w:autoRedefine/>
    <w:uiPriority w:val="39"/>
    <w:unhideWhenUsed/>
    <w:rsid w:val="006F597B"/>
    <w:pPr>
      <w:spacing w:after="100"/>
      <w:ind w:left="880"/>
    </w:pPr>
  </w:style>
  <w:style w:type="paragraph" w:styleId="TOC2">
    <w:name w:val="toc 2"/>
    <w:basedOn w:val="Normal"/>
    <w:next w:val="Normal"/>
    <w:autoRedefine/>
    <w:uiPriority w:val="39"/>
    <w:unhideWhenUsed/>
    <w:rsid w:val="006F597B"/>
    <w:pPr>
      <w:spacing w:after="100"/>
      <w:ind w:left="220"/>
    </w:pPr>
  </w:style>
  <w:style w:type="character" w:styleId="Hyperlink">
    <w:name w:val="Hyperlink"/>
    <w:basedOn w:val="DefaultParagraphFont"/>
    <w:uiPriority w:val="99"/>
    <w:unhideWhenUsed/>
    <w:rsid w:val="006F597B"/>
    <w:rPr>
      <w:color w:val="0000FF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6F597B"/>
    <w:rPr>
      <w:b/>
      <w:color w:val="2F5496"/>
      <w:sz w:val="28"/>
      <w:szCs w:val="28"/>
    </w:rPr>
  </w:style>
  <w:style w:type="paragraph" w:styleId="ListParagraph">
    <w:name w:val="List Paragraph"/>
    <w:basedOn w:val="Normal"/>
    <w:uiPriority w:val="34"/>
    <w:qFormat/>
    <w:rsid w:val="006F597B"/>
    <w:pPr>
      <w:ind w:left="720"/>
      <w:contextualSpacing/>
    </w:pPr>
  </w:style>
  <w:style w:type="paragraph" w:styleId="NormalWeb">
    <w:name w:val="Normal (Web)"/>
    <w:basedOn w:val="Normal"/>
    <w:link w:val="NormalWebChar"/>
    <w:uiPriority w:val="99"/>
    <w:unhideWhenUsed/>
    <w:rsid w:val="002F72E2"/>
    <w:pPr>
      <w:bidi w:val="0"/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A520B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520B1"/>
  </w:style>
  <w:style w:type="paragraph" w:styleId="Footer">
    <w:name w:val="footer"/>
    <w:basedOn w:val="Normal"/>
    <w:link w:val="FooterChar"/>
    <w:uiPriority w:val="99"/>
    <w:unhideWhenUsed/>
    <w:rsid w:val="00A520B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520B1"/>
  </w:style>
  <w:style w:type="paragraph" w:customStyle="1" w:styleId="MTDisplayEquation">
    <w:name w:val="MTDisplayEquation"/>
    <w:basedOn w:val="NormalWeb"/>
    <w:next w:val="Normal"/>
    <w:link w:val="MTDisplayEquationChar"/>
    <w:rsid w:val="00DA3609"/>
    <w:pPr>
      <w:tabs>
        <w:tab w:val="center" w:pos="4720"/>
        <w:tab w:val="right" w:pos="9440"/>
      </w:tabs>
      <w:bidi/>
      <w:spacing w:before="0" w:beforeAutospacing="0" w:after="0" w:afterAutospacing="0"/>
      <w:jc w:val="both"/>
      <w:textAlignment w:val="baseline"/>
    </w:pPr>
    <w:rPr>
      <w:rFonts w:cs="IRANSansX"/>
      <w:lang w:bidi="fa-IR"/>
    </w:rPr>
  </w:style>
  <w:style w:type="character" w:customStyle="1" w:styleId="NormalWebChar">
    <w:name w:val="Normal (Web) Char"/>
    <w:basedOn w:val="DefaultParagraphFont"/>
    <w:link w:val="NormalWeb"/>
    <w:uiPriority w:val="99"/>
    <w:rsid w:val="00DA3609"/>
    <w:rPr>
      <w:rFonts w:ascii="Times New Roman" w:eastAsia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NormalWebChar"/>
    <w:link w:val="MTDisplayEquation"/>
    <w:rsid w:val="00DA3609"/>
    <w:rPr>
      <w:rFonts w:ascii="Times New Roman" w:eastAsia="Times New Roman" w:hAnsi="Times New Roman" w:cs="IRANSansX"/>
      <w:sz w:val="24"/>
      <w:szCs w:val="24"/>
      <w:lang w:bidi="fa-IR"/>
    </w:rPr>
  </w:style>
  <w:style w:type="character" w:styleId="UnresolvedMention">
    <w:name w:val="Unresolved Mention"/>
    <w:basedOn w:val="DefaultParagraphFont"/>
    <w:uiPriority w:val="99"/>
    <w:semiHidden/>
    <w:unhideWhenUsed/>
    <w:rsid w:val="009B4217"/>
    <w:rPr>
      <w:color w:val="605E5C"/>
      <w:shd w:val="clear" w:color="auto" w:fill="E1DFDD"/>
    </w:rPr>
  </w:style>
  <w:style w:type="table" w:styleId="TableGrid">
    <w:name w:val="Table Grid"/>
    <w:basedOn w:val="TableNormal"/>
    <w:uiPriority w:val="39"/>
    <w:rsid w:val="00786A9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Preformatted">
    <w:name w:val="HTML Preformatted"/>
    <w:basedOn w:val="Normal"/>
    <w:link w:val="HTMLPreformattedChar"/>
    <w:uiPriority w:val="99"/>
    <w:unhideWhenUsed/>
    <w:rsid w:val="00143DD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bidi w:val="0"/>
      <w:spacing w:after="0" w:line="240" w:lineRule="auto"/>
      <w:ind w:firstLine="0"/>
      <w:jc w:val="left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143DDA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0590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02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84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669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624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000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973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670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907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322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76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481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001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866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40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474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912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204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845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247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630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766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2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624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916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52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249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793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981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562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20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3.bin"/><Relationship Id="rId21" Type="http://schemas.openxmlformats.org/officeDocument/2006/relationships/image" Target="media/image14.wmf"/><Relationship Id="rId34" Type="http://schemas.openxmlformats.org/officeDocument/2006/relationships/image" Target="media/image22.png"/><Relationship Id="rId42" Type="http://schemas.openxmlformats.org/officeDocument/2006/relationships/hyperlink" Target="https://www.farsnews.ir/news/14001215000516/%D9%85%DB%8C%D8%B2%DA%AF%D8%B1%D8%AF-%D8%AA%D9%84%D8%A7%D8%B7%D9%85-%D8%AF%D8%B1-%D8%A7%D9%88%DA%A9%D8%B1%D8%A7%DB%8C%D9%86%7C-%D8%A7%D8%A6%D8%AA%D9%84%D8%A7%D9%81-%D8%A7%D9%82%D8%AA%D8%B5%D8%A7%D8%AF%DB%8C-%D8%AD%D9%88%D9%84-%D9%85%D8%AD%D9%88%D8%B1-%D8%AF%D9%84%D8%A7%D8%B1-%D9%81%D8%B1%D9%88-%D9%85%DB%8C%E2%80%8C%D9%BE%D8%A7%D8%B4%D8%AF" TargetMode="External"/><Relationship Id="rId47" Type="http://schemas.openxmlformats.org/officeDocument/2006/relationships/image" Target="media/image31.png"/><Relationship Id="rId50" Type="http://schemas.openxmlformats.org/officeDocument/2006/relationships/image" Target="media/image33.png"/><Relationship Id="rId55" Type="http://schemas.openxmlformats.org/officeDocument/2006/relationships/hyperlink" Target="https://www.farsnews.ir/news/14001211000898/%D8%B3%D9%88%D8%AF-%D9%85%D8%A7%D9%81%DB%8C%D8%A7%DB%8C-%D8%A7%D8%B3%D9%84%D8%AD%D9%87%E2%80%8C%D8%B3%D8%A7%D8%B2%DB%8C-%D8%A2%D9%85%D8%B1%DB%8C%DA%A9%D8%A7-%D8%AF%D8%B1-%D9%86%D8%A7%D8%A7%D9%85%D9%86-%D8%A8%D9%88%D8%AF%D9%86-%D8%AC%D9%87%D8%A7%D9%86-%D8%A7%D8%B3%D8%AA" TargetMode="External"/><Relationship Id="rId63" Type="http://schemas.openxmlformats.org/officeDocument/2006/relationships/image" Target="media/image40.png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9" Type="http://schemas.openxmlformats.org/officeDocument/2006/relationships/oleObject" Target="embeddings/oleObject4.bin"/><Relationship Id="rId11" Type="http://schemas.openxmlformats.org/officeDocument/2006/relationships/image" Target="media/image4.png"/><Relationship Id="rId24" Type="http://schemas.openxmlformats.org/officeDocument/2006/relationships/oleObject" Target="embeddings/oleObject2.bin"/><Relationship Id="rId32" Type="http://schemas.openxmlformats.org/officeDocument/2006/relationships/image" Target="media/image20.png"/><Relationship Id="rId37" Type="http://schemas.openxmlformats.org/officeDocument/2006/relationships/image" Target="media/image25.png"/><Relationship Id="rId40" Type="http://schemas.openxmlformats.org/officeDocument/2006/relationships/hyperlink" Target="https://www.farsnews.ir/news/14001214001141/%D8%A8%D8%AD%D8%B1%D8%A7%D9%86-%D8%A7%D9%88%DA%A9%D8%B1%D8%A7%DB%8C%D9%86-%D9%85%D8%B5%D8%AF%D8%A7%D9%82-%D9%85%D8%A7%D9%87%DB%8C%D8%AA-%D9%85%D8%A7%D9%81%DB%8C%D8%A7%DB%8C%DB%8C-%D8%A2%D9%85%D8%B1%DB%8C%DA%A9%D8%A7%D8%B3%D8%AA" TargetMode="External"/><Relationship Id="rId45" Type="http://schemas.openxmlformats.org/officeDocument/2006/relationships/image" Target="media/image30.png"/><Relationship Id="rId53" Type="http://schemas.openxmlformats.org/officeDocument/2006/relationships/hyperlink" Target="https://www.farsnews.ir/news/14001129000373/%DB%8C%DA%A9-%D9%85%D8%A3%D9%85%D9%88%D8%B1%DB%8C%D8%AA%E2%80%8C-%D9%81%D8%AA%D9%86%D9%87-%DA%A9%D8%A7%D9%87%D8%B4-%D9%82%D8%AF%D8%B1%D8%AA-%DA%86%D8%A7%D9%86%D9%87%E2%80%8C%D8%B2%D9%86%DB%8C-%D9%85%D8%B3%D8%A4%D9%88%D9%84%D8%A7%D9%86-%D8%AF%D8%B1-%D9%85%D8%B0%D8%A7%DA%A9%D8%B1%D8%A7%D8%AA-%D8%A8%D9%88%D8%AF" TargetMode="External"/><Relationship Id="rId58" Type="http://schemas.openxmlformats.org/officeDocument/2006/relationships/image" Target="media/image37.png"/><Relationship Id="rId66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39.png"/><Relationship Id="rId19" Type="http://schemas.openxmlformats.org/officeDocument/2006/relationships/image" Target="media/image12.png"/><Relationship Id="rId14" Type="http://schemas.openxmlformats.org/officeDocument/2006/relationships/image" Target="media/image7.png"/><Relationship Id="rId22" Type="http://schemas.openxmlformats.org/officeDocument/2006/relationships/oleObject" Target="embeddings/oleObject1.bin"/><Relationship Id="rId27" Type="http://schemas.openxmlformats.org/officeDocument/2006/relationships/image" Target="media/image17.png"/><Relationship Id="rId30" Type="http://schemas.openxmlformats.org/officeDocument/2006/relationships/image" Target="media/image19.wmf"/><Relationship Id="rId35" Type="http://schemas.openxmlformats.org/officeDocument/2006/relationships/image" Target="media/image23.png"/><Relationship Id="rId43" Type="http://schemas.openxmlformats.org/officeDocument/2006/relationships/image" Target="media/image29.png"/><Relationship Id="rId48" Type="http://schemas.openxmlformats.org/officeDocument/2006/relationships/hyperlink" Target="https://www.farsnews.ir/news/14000813000113/%DA%AF%D8%B2%D8%A7%D8%B1%D8%B4-%D9%81%D8%A7%D8%B1%D8%B3-%D8%A7%D8%B2-%D8%A7%D8%AC%D8%AA%D9%85%D8%A7%D8%B9-%D9%85%DB%8C%D8%AF%D8%A7%D9%86%DB%8C-%DB%8C%D9%88%D9%85-%D8%A7%D9%84%D9%84%D9%87-3-%D8%A2%D8%A8%D8%A7%D9%86-%D8%AF%D8%B1-%D8%AA%D9%87%D8%B1%D8%A7%D9%86-%D8%AA%D8%A7%DA%A9%DB%8C%D8%AF-%D8%A8%D8%B1-%D8%B6%D8%B1%D9%88%D8%B1%D8%AA" TargetMode="External"/><Relationship Id="rId56" Type="http://schemas.openxmlformats.org/officeDocument/2006/relationships/image" Target="media/image36.png"/><Relationship Id="rId64" Type="http://schemas.openxmlformats.org/officeDocument/2006/relationships/image" Target="media/image41.png"/><Relationship Id="rId8" Type="http://schemas.openxmlformats.org/officeDocument/2006/relationships/footer" Target="footer1.xml"/><Relationship Id="rId51" Type="http://schemas.openxmlformats.org/officeDocument/2006/relationships/hyperlink" Target="https://www.farsnews.ir/news/14001213000089/%D8%A2%D9%85%D8%B1%DB%8C%DA%A9%D8%A7-%D8%A8%D8%A7-%D8%A8%D8%AD%D8%B1%D8%A7%D9%86%E2%80%8C%D8%A2%D9%81%D8%B1%DB%8C%D9%86%DB%8C-%D8%A8%D9%87-%D8%AD%DB%8C%D8%A7%D8%AA-%D8%AE%D9%88%D8%AF-%D8%A7%D8%AF%D8%A7%D9%85%D9%87-%D9%85%DB%8C-%D8%AF%D9%87%D8%AF" TargetMode="External"/><Relationship Id="rId3" Type="http://schemas.openxmlformats.org/officeDocument/2006/relationships/settings" Target="setting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6.wmf"/><Relationship Id="rId33" Type="http://schemas.openxmlformats.org/officeDocument/2006/relationships/image" Target="media/image21.png"/><Relationship Id="rId38" Type="http://schemas.openxmlformats.org/officeDocument/2006/relationships/image" Target="media/image26.png"/><Relationship Id="rId46" Type="http://schemas.openxmlformats.org/officeDocument/2006/relationships/hyperlink" Target="https://www.farsnews.ir/news/14001006000153/%DA%A9%D8%A7%D8%B1%D8%B4%D9%86%D8%A7%D8%B3-%D9%85%D8%B3%D8%A7%D8%A6%D9%84-%D8%A8%DB%8C%D9%86-%D8%A7%D9%84%D9%85%D9%84%D9%84-%D8%AC%D8%A8%D9%87%D9%87-%D9%85%D9%82%D8%A7%D9%88%D9%85%D8%AA-%D8%A8%D8%B9%D8%AF-%D8%A7%D8%B2-%D8%B4%D9%87%D8%A7%D8%AF%D8%AA-%D8%B3%D8%B1%D8%AF%D8%A7%D8%B1-%D8%B3%D9%84%DB%8C%D9%85%D8%A7%D9%86%DB%8C-%D9%82%D9%88%DB%8C%E2%80%8C%D8%AA%D8%B1" TargetMode="External"/><Relationship Id="rId59" Type="http://schemas.openxmlformats.org/officeDocument/2006/relationships/hyperlink" Target="https://www.farsnews.ir/news/14001203000383/%D9%85%D8%B3%D8%A7%D8%A6%D9%84-%D8%A7%D9%82%D8%AA%D8%B5%D8%A7%D8%AF%DB%8C-%DA%A9%D8%B4%D9%88%D8%B1-%D8%B1%D8%A7-%D9%85%D8%B9%D8%B7%D9%84-%D9%86%D8%AA%DB%8C%D8%AC%D9%87-%D9%85%D8%B0%D8%A7%DA%A9%D8%B1%D8%A7%D8%AA-%D9%86%D9%85%DB%8C%E2%80%8C%E2%80%8C%DA%A9%D9%86%DB%8C%D9%85" TargetMode="External"/><Relationship Id="rId20" Type="http://schemas.openxmlformats.org/officeDocument/2006/relationships/image" Target="media/image13.png"/><Relationship Id="rId41" Type="http://schemas.openxmlformats.org/officeDocument/2006/relationships/image" Target="media/image28.png"/><Relationship Id="rId54" Type="http://schemas.openxmlformats.org/officeDocument/2006/relationships/image" Target="media/image35.png"/><Relationship Id="rId62" Type="http://schemas.openxmlformats.org/officeDocument/2006/relationships/hyperlink" Target="https://www.farsnews.ir/news/14001222000450/%D8%AA%D9%88%D8%B6%DB%8C%D8%AD%D8%A7%D8%AA-%DB%8C%DA%A9-%D9%85%D9%86%D8%A8%D8%B9-%D8%A2%DA%AF%D8%A7%D9%87-%D8%AF%D8%B1%D8%A8%D8%A7%D8%B1%D9%87-%D9%88%D9%82%D9%81%D9%87-%D9%85%D8%B0%D8%A7%DA%A9%D8%B1%D8%A7%D8%AA-%D9%88%DB%8C%D9%86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8.png"/><Relationship Id="rId23" Type="http://schemas.openxmlformats.org/officeDocument/2006/relationships/image" Target="media/image15.wmf"/><Relationship Id="rId28" Type="http://schemas.openxmlformats.org/officeDocument/2006/relationships/image" Target="media/image18.wmf"/><Relationship Id="rId36" Type="http://schemas.openxmlformats.org/officeDocument/2006/relationships/image" Target="media/image24.png"/><Relationship Id="rId49" Type="http://schemas.openxmlformats.org/officeDocument/2006/relationships/image" Target="media/image32.png"/><Relationship Id="rId57" Type="http://schemas.openxmlformats.org/officeDocument/2006/relationships/hyperlink" Target="https://www.farsnews.ir/news/14001108000202/%D8%AE%D8%B7%DB%8C%D8%A8-%D8%AC%D9%85%D8%B9%D9%87-%D8%AA%D9%87%D8%B1%D8%A7%D9%86-%D8%B3%D8%A7%D8%B2%D9%85%D8%A7%D9%86%E2%80%8C-%D9%87%D9%85%DA%A9%D8%A7%D8%B1%DB%8C-%D8%A7%D8%B3%D9%84%D8%A7%D9%85%DB%8C-%D8%AF%D8%B1-%D8%A8%D8%B1%D8%A7%D8%A8%D8%B1-%DA%A9%D8%B4%D8%AA%D8%A7%D8%B1-%D9%85%D8%B1%D8%AF%D9%85-%DB%8C%D9%85%D9%86-%D8%B3%DA%A9%D9%88%D8%AA" TargetMode="External"/><Relationship Id="rId10" Type="http://schemas.openxmlformats.org/officeDocument/2006/relationships/image" Target="media/image3.png"/><Relationship Id="rId31" Type="http://schemas.openxmlformats.org/officeDocument/2006/relationships/oleObject" Target="embeddings/oleObject5.bin"/><Relationship Id="rId44" Type="http://schemas.openxmlformats.org/officeDocument/2006/relationships/hyperlink" Target="https://www.farsnews.ir/news/14000803000676/%D8%A7%D9%87%D8%B1%D9%85%E2%80%8C%D8%B3%D8%A7%D8%B2%DB%8C-%D8%A7%D8%B2-%D8%A7%D9%81%D8%BA%D8%A7%D9%86%D8%B3%D8%AA%D8%A7%D9%86-%D8%AF%D8%B1-%D8%A8%D8%B1%D8%AC%D8%A7%D9%85-%D9%86%D9%82%D8%B7%D9%87-%D8%B9%D8%B2%DB%8C%D9%85%D8%AA-%D8%A2%D9%85%D8%B1%DB%8C%DA%A9%D8%A7-%D8%AF%D8%B1-%D9%85%D8%B0%D8%A7%DA%A9%D8%B1%D8%A7%D8%AA-%D8%AC%D8%A7%D9%85%D8%B9-%D8%A8%D8%A7" TargetMode="External"/><Relationship Id="rId52" Type="http://schemas.openxmlformats.org/officeDocument/2006/relationships/image" Target="media/image34.png"/><Relationship Id="rId60" Type="http://schemas.openxmlformats.org/officeDocument/2006/relationships/image" Target="media/image38.png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9" Type="http://schemas.openxmlformats.org/officeDocument/2006/relationships/image" Target="media/image2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73</TotalTime>
  <Pages>13</Pages>
  <Words>1364</Words>
  <Characters>7777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ohamads</dc:creator>
  <cp:lastModifiedBy>mmd ch</cp:lastModifiedBy>
  <cp:revision>37</cp:revision>
  <cp:lastPrinted>2022-03-04T02:18:00Z</cp:lastPrinted>
  <dcterms:created xsi:type="dcterms:W3CDTF">2022-02-25T22:41:00Z</dcterms:created>
  <dcterms:modified xsi:type="dcterms:W3CDTF">2022-04-27T17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